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540" r:id="rId2"/>
    <p:sldId id="542" r:id="rId3"/>
    <p:sldId id="561" r:id="rId4"/>
    <p:sldId id="550" r:id="rId5"/>
    <p:sldId id="541" r:id="rId6"/>
    <p:sldId id="543" r:id="rId7"/>
    <p:sldId id="555" r:id="rId8"/>
    <p:sldId id="544" r:id="rId9"/>
    <p:sldId id="545" r:id="rId10"/>
    <p:sldId id="546" r:id="rId11"/>
    <p:sldId id="547" r:id="rId12"/>
    <p:sldId id="548" r:id="rId13"/>
    <p:sldId id="556" r:id="rId14"/>
    <p:sldId id="557" r:id="rId15"/>
    <p:sldId id="558" r:id="rId16"/>
    <p:sldId id="559" r:id="rId17"/>
    <p:sldId id="560" r:id="rId18"/>
    <p:sldId id="562" r:id="rId19"/>
    <p:sldId id="563" r:id="rId20"/>
    <p:sldId id="564" r:id="rId21"/>
    <p:sldId id="565" r:id="rId22"/>
    <p:sldId id="566" r:id="rId23"/>
    <p:sldId id="568" r:id="rId24"/>
    <p:sldId id="569" r:id="rId25"/>
    <p:sldId id="567" r:id="rId26"/>
    <p:sldId id="579" r:id="rId27"/>
    <p:sldId id="580" r:id="rId28"/>
    <p:sldId id="570" r:id="rId29"/>
    <p:sldId id="581" r:id="rId30"/>
    <p:sldId id="582" r:id="rId31"/>
    <p:sldId id="551" r:id="rId32"/>
    <p:sldId id="571" r:id="rId33"/>
    <p:sldId id="572" r:id="rId34"/>
    <p:sldId id="584" r:id="rId35"/>
    <p:sldId id="585" r:id="rId36"/>
    <p:sldId id="583" r:id="rId37"/>
    <p:sldId id="573" r:id="rId38"/>
    <p:sldId id="574" r:id="rId39"/>
    <p:sldId id="575" r:id="rId40"/>
    <p:sldId id="576" r:id="rId41"/>
    <p:sldId id="577" r:id="rId42"/>
    <p:sldId id="549" r:id="rId43"/>
    <p:sldId id="578" r:id="rId44"/>
    <p:sldId id="552" r:id="rId4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42F7"/>
    <a:srgbClr val="0000FF"/>
    <a:srgbClr val="FFFF66"/>
    <a:srgbClr val="FF0000"/>
    <a:srgbClr val="FFFFFF"/>
    <a:srgbClr val="66FF66"/>
    <a:srgbClr val="E59F5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820405-7D54-A24F-801A-171D8F9530DE}" v="149" dt="2022-03-10T22:13:47.1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279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14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0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0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85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57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Relationship Id="rId9" Type="http://schemas.openxmlformats.org/officeDocument/2006/relationships/image" Target="../media/image137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4" Type="http://schemas.openxmlformats.org/officeDocument/2006/relationships/image" Target="../media/image14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11" Type="http://schemas.openxmlformats.org/officeDocument/2006/relationships/image" Target="../media/image45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3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3/2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5-Ma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5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5-Ma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5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5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5-Ma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6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emf"/><Relationship Id="rId22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png"/><Relationship Id="rId4" Type="http://schemas.openxmlformats.org/officeDocument/2006/relationships/image" Target="../media/image75.emf"/><Relationship Id="rId9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4.png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20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3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1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8.png"/><Relationship Id="rId4" Type="http://schemas.openxmlformats.org/officeDocument/2006/relationships/image" Target="../media/image100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0.JPG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9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119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7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1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5.emf"/><Relationship Id="rId9" Type="http://schemas.openxmlformats.org/officeDocument/2006/relationships/image" Target="../media/image128.jp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6.e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3.e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20" Type="http://schemas.openxmlformats.org/officeDocument/2006/relationships/image" Target="../media/image137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32.e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9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44.jpg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3.emf"/><Relationship Id="rId5" Type="http://schemas.openxmlformats.org/officeDocument/2006/relationships/image" Target="../media/image140.e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4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</a:t>
            </a:r>
            <a:r>
              <a:rPr lang="en-US"/>
              <a:t>Lecture 1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algn="ctr"/>
            <a:r>
              <a:rPr lang="en-US" dirty="0"/>
              <a:t>Quantum Electrodynamic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25146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“Maxwell could say, when he was finished with his discovery,  'Let there be electricity and magnetism, and there is light!' "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                                                                                                  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–  Richard Feynman 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in The Feynman Lectures on Physics, vol. 1, 28-1.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over spi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43167"/>
              </p:ext>
            </p:extLst>
          </p:nvPr>
        </p:nvGraphicFramePr>
        <p:xfrm>
          <a:off x="76200" y="1219200"/>
          <a:ext cx="5638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8" name="Equation" r:id="rId3" imgW="2946400" imgH="736600" progId="Equation.DSMT4">
                  <p:embed/>
                </p:oleObj>
              </mc:Choice>
              <mc:Fallback>
                <p:oleObj name="Equation" r:id="rId3" imgW="29464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219200"/>
                        <a:ext cx="56388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93282"/>
              </p:ext>
            </p:extLst>
          </p:nvPr>
        </p:nvGraphicFramePr>
        <p:xfrm>
          <a:off x="5372985" y="1828800"/>
          <a:ext cx="3733801" cy="5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9" name="Equation" r:id="rId5" imgW="1587500" imgH="254000" progId="Equation.DSMT4">
                  <p:embed/>
                </p:oleObj>
              </mc:Choice>
              <mc:Fallback>
                <p:oleObj name="Equation" r:id="rId5" imgW="1587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985" y="1828800"/>
                        <a:ext cx="3733801" cy="597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08757"/>
              </p:ext>
            </p:extLst>
          </p:nvPr>
        </p:nvGraphicFramePr>
        <p:xfrm>
          <a:off x="762000" y="2735446"/>
          <a:ext cx="1881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0" name="Equation" r:id="rId7" imgW="800100" imgH="190500" progId="Equation.DSMT4">
                  <p:embed/>
                </p:oleObj>
              </mc:Choice>
              <mc:Fallback>
                <p:oleObj name="Equation" r:id="rId7" imgW="800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2735446"/>
                        <a:ext cx="18811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58397"/>
              </p:ext>
            </p:extLst>
          </p:nvPr>
        </p:nvGraphicFramePr>
        <p:xfrm>
          <a:off x="3438524" y="2590800"/>
          <a:ext cx="2776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1" name="Equation" r:id="rId9" imgW="1181100" imgH="254000" progId="Equation.DSMT4">
                  <p:embed/>
                </p:oleObj>
              </mc:Choice>
              <mc:Fallback>
                <p:oleObj name="Equation" r:id="rId9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8524" y="2590800"/>
                        <a:ext cx="277653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7522"/>
              </p:ext>
            </p:extLst>
          </p:nvPr>
        </p:nvGraphicFramePr>
        <p:xfrm>
          <a:off x="228600" y="3276600"/>
          <a:ext cx="4267200" cy="76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2" name="Equation" r:id="rId11" imgW="2209800" imgH="393700" progId="Equation.DSMT4">
                  <p:embed/>
                </p:oleObj>
              </mc:Choice>
              <mc:Fallback>
                <p:oleObj name="Equation" r:id="rId11" imgW="2209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3276600"/>
                        <a:ext cx="4267200" cy="76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79357"/>
              </p:ext>
            </p:extLst>
          </p:nvPr>
        </p:nvGraphicFramePr>
        <p:xfrm>
          <a:off x="76200" y="3886200"/>
          <a:ext cx="5157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3" name="Equation" r:id="rId13" imgW="2489200" imgH="482600" progId="Equation.DSMT4">
                  <p:embed/>
                </p:oleObj>
              </mc:Choice>
              <mc:Fallback>
                <p:oleObj name="Equation" r:id="rId13" imgW="248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" y="3886200"/>
                        <a:ext cx="515778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43344"/>
              </p:ext>
            </p:extLst>
          </p:nvPr>
        </p:nvGraphicFramePr>
        <p:xfrm>
          <a:off x="5334000" y="3886200"/>
          <a:ext cx="3776663" cy="98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4" name="Equation" r:id="rId15" imgW="2044700" imgH="533400" progId="Equation.DSMT4">
                  <p:embed/>
                </p:oleObj>
              </mc:Choice>
              <mc:Fallback>
                <p:oleObj name="Equation" r:id="rId15" imgW="2044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3886200"/>
                        <a:ext cx="3776663" cy="98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20141"/>
              </p:ext>
            </p:extLst>
          </p:nvPr>
        </p:nvGraphicFramePr>
        <p:xfrm>
          <a:off x="533400" y="4900613"/>
          <a:ext cx="2182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5" name="Equation" r:id="rId17" imgW="1181100" imgH="482600" progId="Equation.DSMT4">
                  <p:embed/>
                </p:oleObj>
              </mc:Choice>
              <mc:Fallback>
                <p:oleObj name="Equation" r:id="rId17" imgW="1181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" y="4900613"/>
                        <a:ext cx="218281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90044"/>
              </p:ext>
            </p:extLst>
          </p:nvPr>
        </p:nvGraphicFramePr>
        <p:xfrm>
          <a:off x="2860675" y="4900613"/>
          <a:ext cx="22526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6" name="Equation" r:id="rId19" imgW="1219200" imgH="482600" progId="Equation.DSMT4">
                  <p:embed/>
                </p:oleObj>
              </mc:Choice>
              <mc:Fallback>
                <p:oleObj name="Equation" r:id="rId19" imgW="121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60675" y="4900613"/>
                        <a:ext cx="225266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81633"/>
              </p:ext>
            </p:extLst>
          </p:nvPr>
        </p:nvGraphicFramePr>
        <p:xfrm>
          <a:off x="5257800" y="5087938"/>
          <a:ext cx="2063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7" name="Equation" r:id="rId21" imgW="1117600" imgH="279400" progId="Equation.DSMT4">
                  <p:embed/>
                </p:oleObj>
              </mc:Choice>
              <mc:Fallback>
                <p:oleObj name="Equation" r:id="rId21" imgW="1117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57800" y="5087938"/>
                        <a:ext cx="20637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99858"/>
              </p:ext>
            </p:extLst>
          </p:nvPr>
        </p:nvGraphicFramePr>
        <p:xfrm>
          <a:off x="497681" y="5715000"/>
          <a:ext cx="78843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8" name="Equation" r:id="rId23" imgW="3822700" imgH="406400" progId="Equation.DSMT4">
                  <p:embed/>
                </p:oleObj>
              </mc:Choice>
              <mc:Fallback>
                <p:oleObj name="Equation" r:id="rId23" imgW="3822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681" y="5715000"/>
                        <a:ext cx="788431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1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Mott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53076"/>
              </p:ext>
            </p:extLst>
          </p:nvPr>
        </p:nvGraphicFramePr>
        <p:xfrm>
          <a:off x="250825" y="2133600"/>
          <a:ext cx="8477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1" name="Equation" r:id="rId3" imgW="4660900" imgH="469900" progId="Equation.DSMT4">
                  <p:embed/>
                </p:oleObj>
              </mc:Choice>
              <mc:Fallback>
                <p:oleObj name="Equation" r:id="rId3" imgW="4660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2133600"/>
                        <a:ext cx="847725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1871"/>
              </p:ext>
            </p:extLst>
          </p:nvPr>
        </p:nvGraphicFramePr>
        <p:xfrm>
          <a:off x="231125" y="14478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2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125" y="1447800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53177"/>
              </p:ext>
            </p:extLst>
          </p:nvPr>
        </p:nvGraphicFramePr>
        <p:xfrm>
          <a:off x="1890713" y="1447800"/>
          <a:ext cx="1096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3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0713" y="1447800"/>
                        <a:ext cx="10969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56605"/>
              </p:ext>
            </p:extLst>
          </p:nvPr>
        </p:nvGraphicFramePr>
        <p:xfrm>
          <a:off x="3511550" y="1489047"/>
          <a:ext cx="2432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4" name="Equation" r:id="rId9" imgW="1041400" imgH="228600" progId="Equation.DSMT4">
                  <p:embed/>
                </p:oleObj>
              </mc:Choice>
              <mc:Fallback>
                <p:oleObj name="Equation" r:id="rId9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1550" y="1489047"/>
                        <a:ext cx="2432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12245"/>
              </p:ext>
            </p:extLst>
          </p:nvPr>
        </p:nvGraphicFramePr>
        <p:xfrm>
          <a:off x="288135" y="3124200"/>
          <a:ext cx="5277759" cy="61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5" name="Equation" r:id="rId11" imgW="3403600" imgH="393700" progId="Equation.DSMT4">
                  <p:embed/>
                </p:oleObj>
              </mc:Choice>
              <mc:Fallback>
                <p:oleObj name="Equation" r:id="rId11" imgW="340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135" y="3124200"/>
                        <a:ext cx="5277759" cy="61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18138"/>
              </p:ext>
            </p:extLst>
          </p:nvPr>
        </p:nvGraphicFramePr>
        <p:xfrm>
          <a:off x="120650" y="3810000"/>
          <a:ext cx="89947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6" name="Equation" r:id="rId13" imgW="5194300" imgH="279400" progId="Equation.DSMT4">
                  <p:embed/>
                </p:oleObj>
              </mc:Choice>
              <mc:Fallback>
                <p:oleObj name="Equation" r:id="rId13" imgW="519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650" y="3810000"/>
                        <a:ext cx="89947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08207"/>
              </p:ext>
            </p:extLst>
          </p:nvPr>
        </p:nvGraphicFramePr>
        <p:xfrm>
          <a:off x="2927350" y="4267200"/>
          <a:ext cx="3257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7" name="Equation" r:id="rId15" imgW="1790700" imgH="241300" progId="Equation.DSMT4">
                  <p:embed/>
                </p:oleObj>
              </mc:Choice>
              <mc:Fallback>
                <p:oleObj name="Equation" r:id="rId15" imgW="1790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7350" y="4267200"/>
                        <a:ext cx="32575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73648"/>
              </p:ext>
            </p:extLst>
          </p:nvPr>
        </p:nvGraphicFramePr>
        <p:xfrm>
          <a:off x="196849" y="4800600"/>
          <a:ext cx="452755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8" name="Equation" r:id="rId17" imgW="2489200" imgH="254000" progId="Equation.DSMT4">
                  <p:embed/>
                </p:oleObj>
              </mc:Choice>
              <mc:Fallback>
                <p:oleObj name="Equation" r:id="rId17" imgW="2489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849" y="4800600"/>
                        <a:ext cx="4527551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86636"/>
              </p:ext>
            </p:extLst>
          </p:nvPr>
        </p:nvGraphicFramePr>
        <p:xfrm>
          <a:off x="762000" y="5306718"/>
          <a:ext cx="459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9" name="Equation" r:id="rId19" imgW="2527300" imgH="279400" progId="Equation.DSMT4">
                  <p:embed/>
                </p:oleObj>
              </mc:Choice>
              <mc:Fallback>
                <p:oleObj name="Equation" r:id="rId19" imgW="2527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000" y="5306718"/>
                        <a:ext cx="4597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48379"/>
              </p:ext>
            </p:extLst>
          </p:nvPr>
        </p:nvGraphicFramePr>
        <p:xfrm>
          <a:off x="5410200" y="5283200"/>
          <a:ext cx="3443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0" name="Equation" r:id="rId21" imgW="1892300" imgH="279400" progId="Equation.DSMT4">
                  <p:embed/>
                </p:oleObj>
              </mc:Choice>
              <mc:Fallback>
                <p:oleObj name="Equation" r:id="rId21" imgW="1892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200" y="5283200"/>
                        <a:ext cx="34432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14332"/>
              </p:ext>
            </p:extLst>
          </p:nvPr>
        </p:nvGraphicFramePr>
        <p:xfrm>
          <a:off x="1384300" y="5830888"/>
          <a:ext cx="6553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1" name="Equation" r:id="rId23" imgW="3784600" imgH="304800" progId="Equation.DSMT4">
                  <p:embed/>
                </p:oleObj>
              </mc:Choice>
              <mc:Fallback>
                <p:oleObj name="Equation" r:id="rId23" imgW="3784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84300" y="5830888"/>
                        <a:ext cx="65532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A0E4AEBF-476F-3C4B-80CE-4A00AB4F54C7}"/>
              </a:ext>
            </a:extLst>
          </p:cNvPr>
          <p:cNvGrpSpPr/>
          <p:nvPr/>
        </p:nvGrpSpPr>
        <p:grpSpPr>
          <a:xfrm>
            <a:off x="6629401" y="304798"/>
            <a:ext cx="2286000" cy="1676402"/>
            <a:chOff x="6884797" y="1195189"/>
            <a:chExt cx="2030603" cy="307722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DD81844-86B7-B14E-985E-0B7B87DBF035}"/>
                </a:ext>
              </a:extLst>
            </p:cNvPr>
            <p:cNvGrpSpPr/>
            <p:nvPr/>
          </p:nvGrpSpPr>
          <p:grpSpPr>
            <a:xfrm>
              <a:off x="6884797" y="1563557"/>
              <a:ext cx="1997776" cy="2708852"/>
              <a:chOff x="383798" y="1845974"/>
              <a:chExt cx="3635375" cy="2708852"/>
            </a:xfrm>
          </p:grpSpPr>
          <p:grpSp>
            <p:nvGrpSpPr>
              <p:cNvPr id="55" name="Group 4">
                <a:extLst>
                  <a:ext uri="{FF2B5EF4-FFF2-40B4-BE49-F238E27FC236}">
                    <a16:creationId xmlns:a16="http://schemas.microsoft.com/office/drawing/2014/main" id="{55DBCDAE-0FF8-9340-B16B-B693515013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200000">
                <a:off x="383798" y="1845974"/>
                <a:ext cx="1882775" cy="0"/>
                <a:chOff x="1392" y="1488"/>
                <a:chExt cx="1584" cy="0"/>
              </a:xfrm>
            </p:grpSpPr>
            <p:sp>
              <p:nvSpPr>
                <p:cNvPr id="66" name="Line 5">
                  <a:extLst>
                    <a:ext uri="{FF2B5EF4-FFF2-40B4-BE49-F238E27FC236}">
                      <a16:creationId xmlns:a16="http://schemas.microsoft.com/office/drawing/2014/main" id="{A0F94764-940D-A449-B895-F018DF3793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Line 6">
                  <a:extLst>
                    <a:ext uri="{FF2B5EF4-FFF2-40B4-BE49-F238E27FC236}">
                      <a16:creationId xmlns:a16="http://schemas.microsoft.com/office/drawing/2014/main" id="{6BB322EE-535D-E64A-914D-4B7DCDB1CF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6" name="Group 7">
                <a:extLst>
                  <a:ext uri="{FF2B5EF4-FFF2-40B4-BE49-F238E27FC236}">
                    <a16:creationId xmlns:a16="http://schemas.microsoft.com/office/drawing/2014/main" id="{07835CA0-B2FE-FE40-A5EC-0B37F92D26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400000" flipV="1">
                <a:off x="2136398" y="1847465"/>
                <a:ext cx="1882775" cy="0"/>
                <a:chOff x="1392" y="1488"/>
                <a:chExt cx="1584" cy="0"/>
              </a:xfrm>
            </p:grpSpPr>
            <p:sp>
              <p:nvSpPr>
                <p:cNvPr id="64" name="Line 8">
                  <a:extLst>
                    <a:ext uri="{FF2B5EF4-FFF2-40B4-BE49-F238E27FC236}">
                      <a16:creationId xmlns:a16="http://schemas.microsoft.com/office/drawing/2014/main" id="{A3837EA6-7E29-3B49-AE3D-C642F181AC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9">
                  <a:extLst>
                    <a:ext uri="{FF2B5EF4-FFF2-40B4-BE49-F238E27FC236}">
                      <a16:creationId xmlns:a16="http://schemas.microsoft.com/office/drawing/2014/main" id="{1717B87C-8236-3D47-B3E1-23E3A6897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7" name="Group 4">
                <a:extLst>
                  <a:ext uri="{FF2B5EF4-FFF2-40B4-BE49-F238E27FC236}">
                    <a16:creationId xmlns:a16="http://schemas.microsoft.com/office/drawing/2014/main" id="{643473CF-1957-4B42-A4E0-C1F985F014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400000" flipV="1">
                <a:off x="383798" y="4554826"/>
                <a:ext cx="1882775" cy="0"/>
                <a:chOff x="1392" y="1488"/>
                <a:chExt cx="1584" cy="0"/>
              </a:xfrm>
            </p:grpSpPr>
            <p:sp>
              <p:nvSpPr>
                <p:cNvPr id="62" name="Line 5">
                  <a:extLst>
                    <a:ext uri="{FF2B5EF4-FFF2-40B4-BE49-F238E27FC236}">
                      <a16:creationId xmlns:a16="http://schemas.microsoft.com/office/drawing/2014/main" id="{6EFAB6F6-F937-CA41-9058-E42F69A4A7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6">
                  <a:extLst>
                    <a:ext uri="{FF2B5EF4-FFF2-40B4-BE49-F238E27FC236}">
                      <a16:creationId xmlns:a16="http://schemas.microsoft.com/office/drawing/2014/main" id="{72ABA5A2-D6C6-054A-A1F7-A75165DD2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7">
                <a:extLst>
                  <a:ext uri="{FF2B5EF4-FFF2-40B4-BE49-F238E27FC236}">
                    <a16:creationId xmlns:a16="http://schemas.microsoft.com/office/drawing/2014/main" id="{46A2E708-11B3-0D4F-A96B-BEEA61D6A0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200000">
                <a:off x="2136398" y="4553335"/>
                <a:ext cx="1882775" cy="0"/>
                <a:chOff x="1392" y="1488"/>
                <a:chExt cx="1584" cy="0"/>
              </a:xfrm>
            </p:grpSpPr>
            <p:sp>
              <p:nvSpPr>
                <p:cNvPr id="60" name="Line 8">
                  <a:extLst>
                    <a:ext uri="{FF2B5EF4-FFF2-40B4-BE49-F238E27FC236}">
                      <a16:creationId xmlns:a16="http://schemas.microsoft.com/office/drawing/2014/main" id="{97DA639C-CFD4-A846-A8D4-57AC16F734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Line 9">
                  <a:extLst>
                    <a:ext uri="{FF2B5EF4-FFF2-40B4-BE49-F238E27FC236}">
                      <a16:creationId xmlns:a16="http://schemas.microsoft.com/office/drawing/2014/main" id="{8705ADB8-6150-224D-9852-8D49E2FCE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9" name="Freeform 21">
                <a:extLst>
                  <a:ext uri="{FF2B5EF4-FFF2-40B4-BE49-F238E27FC236}">
                    <a16:creationId xmlns:a16="http://schemas.microsoft.com/office/drawing/2014/main" id="{E64F10CE-EB4C-8647-94E0-3A9CF3E4CCD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H="1">
                <a:off x="1090613" y="3116301"/>
                <a:ext cx="2065337" cy="173037"/>
              </a:xfrm>
              <a:custGeom>
                <a:avLst/>
                <a:gdLst>
                  <a:gd name="T0" fmla="*/ 0 w 2304"/>
                  <a:gd name="T1" fmla="*/ 192 h 192"/>
                  <a:gd name="T2" fmla="*/ 192 w 2304"/>
                  <a:gd name="T3" fmla="*/ 0 h 192"/>
                  <a:gd name="T4" fmla="*/ 384 w 2304"/>
                  <a:gd name="T5" fmla="*/ 192 h 192"/>
                  <a:gd name="T6" fmla="*/ 576 w 2304"/>
                  <a:gd name="T7" fmla="*/ 0 h 192"/>
                  <a:gd name="T8" fmla="*/ 768 w 2304"/>
                  <a:gd name="T9" fmla="*/ 192 h 192"/>
                  <a:gd name="T10" fmla="*/ 960 w 2304"/>
                  <a:gd name="T11" fmla="*/ 0 h 192"/>
                  <a:gd name="T12" fmla="*/ 1152 w 2304"/>
                  <a:gd name="T13" fmla="*/ 192 h 192"/>
                  <a:gd name="T14" fmla="*/ 1344 w 2304"/>
                  <a:gd name="T15" fmla="*/ 0 h 192"/>
                  <a:gd name="T16" fmla="*/ 1536 w 2304"/>
                  <a:gd name="T17" fmla="*/ 192 h 192"/>
                  <a:gd name="T18" fmla="*/ 1728 w 2304"/>
                  <a:gd name="T19" fmla="*/ 0 h 192"/>
                  <a:gd name="T20" fmla="*/ 1920 w 2304"/>
                  <a:gd name="T21" fmla="*/ 192 h 192"/>
                  <a:gd name="T22" fmla="*/ 2112 w 2304"/>
                  <a:gd name="T23" fmla="*/ 0 h 192"/>
                  <a:gd name="T24" fmla="*/ 2304 w 2304"/>
                  <a:gd name="T2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91357205-2BC6-A94C-9CA1-BF3A9F61EBA7}"/>
                </a:ext>
              </a:extLst>
            </p:cNvPr>
            <p:cNvCxnSpPr/>
            <p:nvPr/>
          </p:nvCxnSpPr>
          <p:spPr>
            <a:xfrm flipV="1">
              <a:off x="7020170" y="4025963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829A9F4-BE02-B647-9A63-0D7255E05843}"/>
                </a:ext>
              </a:extLst>
            </p:cNvPr>
            <p:cNvSpPr txBox="1"/>
            <p:nvPr/>
          </p:nvSpPr>
          <p:spPr>
            <a:xfrm>
              <a:off x="7155543" y="3343582"/>
              <a:ext cx="8447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, </a:t>
              </a:r>
              <a:r>
                <a:rPr lang="en-US" i="1"/>
                <a:t>p</a:t>
              </a:r>
              <a:r>
                <a:rPr lang="en-US" i="1" baseline="-25000"/>
                <a:t>1</a:t>
              </a:r>
              <a:endParaRPr lang="en-US" i="1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311B5FF7-0180-3D47-95E8-8F5AA0601585}"/>
                </a:ext>
              </a:extLst>
            </p:cNvPr>
            <p:cNvCxnSpPr/>
            <p:nvPr/>
          </p:nvCxnSpPr>
          <p:spPr>
            <a:xfrm>
              <a:off x="7302007" y="1195189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0BC17CD-D5F2-1C4A-80B3-2AABEB2BCD7D}"/>
                </a:ext>
              </a:extLst>
            </p:cNvPr>
            <p:cNvSpPr txBox="1"/>
            <p:nvPr/>
          </p:nvSpPr>
          <p:spPr>
            <a:xfrm>
              <a:off x="7063721" y="1525225"/>
              <a:ext cx="9040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m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DDBFCBA0-7BDC-094F-A3D2-3A426584D1D3}"/>
                </a:ext>
              </a:extLst>
            </p:cNvPr>
            <p:cNvCxnSpPr/>
            <p:nvPr/>
          </p:nvCxnSpPr>
          <p:spPr>
            <a:xfrm flipV="1">
              <a:off x="8103158" y="1195191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BC1A9D9E-1522-E845-8E1C-9F27BA472261}"/>
                </a:ext>
              </a:extLst>
            </p:cNvPr>
            <p:cNvSpPr txBox="1"/>
            <p:nvPr/>
          </p:nvSpPr>
          <p:spPr>
            <a:xfrm>
              <a:off x="8042666" y="1665099"/>
              <a:ext cx="872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m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9D578A0-43BF-114B-8FE8-A209371FD4A6}"/>
                </a:ext>
              </a:extLst>
            </p:cNvPr>
            <p:cNvCxnSpPr/>
            <p:nvPr/>
          </p:nvCxnSpPr>
          <p:spPr>
            <a:xfrm>
              <a:off x="8200092" y="3363951"/>
              <a:ext cx="376873" cy="1065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704A60-A03C-934C-B167-056B0FD47B6F}"/>
                </a:ext>
              </a:extLst>
            </p:cNvPr>
            <p:cNvSpPr txBox="1"/>
            <p:nvPr/>
          </p:nvSpPr>
          <p:spPr>
            <a:xfrm>
              <a:off x="8133704" y="3340698"/>
              <a:ext cx="781696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1A64056B-F20E-4F43-8165-27F97C591D3B}"/>
                </a:ext>
              </a:extLst>
            </p:cNvPr>
            <p:cNvCxnSpPr/>
            <p:nvPr/>
          </p:nvCxnSpPr>
          <p:spPr>
            <a:xfrm flipV="1">
              <a:off x="7972003" y="2691609"/>
              <a:ext cx="0" cy="4618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53BF71D-9F16-2742-B22C-17D85C75D3AE}"/>
                </a:ext>
              </a:extLst>
            </p:cNvPr>
            <p:cNvSpPr txBox="1"/>
            <p:nvPr/>
          </p:nvSpPr>
          <p:spPr>
            <a:xfrm>
              <a:off x="7958917" y="2701492"/>
              <a:ext cx="431834" cy="172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772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Mott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68721"/>
              </p:ext>
            </p:extLst>
          </p:nvPr>
        </p:nvGraphicFramePr>
        <p:xfrm>
          <a:off x="228600" y="1219200"/>
          <a:ext cx="60023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1" name="Equation" r:id="rId3" imgW="3467100" imgH="787400" progId="Equation.DSMT4">
                  <p:embed/>
                </p:oleObj>
              </mc:Choice>
              <mc:Fallback>
                <p:oleObj name="Equation" r:id="rId3" imgW="34671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19200"/>
                        <a:ext cx="600233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79414"/>
              </p:ext>
            </p:extLst>
          </p:nvPr>
        </p:nvGraphicFramePr>
        <p:xfrm>
          <a:off x="222822" y="2590800"/>
          <a:ext cx="328108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2" name="Equation" r:id="rId5" imgW="1549400" imgH="431800" progId="Equation.DSMT4">
                  <p:embed/>
                </p:oleObj>
              </mc:Choice>
              <mc:Fallback>
                <p:oleObj name="Equation" r:id="rId5" imgW="1549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22" y="2590800"/>
                        <a:ext cx="328108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25037"/>
              </p:ext>
            </p:extLst>
          </p:nvPr>
        </p:nvGraphicFramePr>
        <p:xfrm>
          <a:off x="3665538" y="2667000"/>
          <a:ext cx="5318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3" name="Equation" r:id="rId7" imgW="2959100" imgH="457200" progId="Equation.DSMT4">
                  <p:embed/>
                </p:oleObj>
              </mc:Choice>
              <mc:Fallback>
                <p:oleObj name="Equation" r:id="rId7" imgW="2959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5538" y="2667000"/>
                        <a:ext cx="53181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35187"/>
              </p:ext>
            </p:extLst>
          </p:nvPr>
        </p:nvGraphicFramePr>
        <p:xfrm>
          <a:off x="304799" y="3657600"/>
          <a:ext cx="16625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4" name="Equation" r:id="rId9" imgW="1016000" imgH="279400" progId="Equation.DSMT4">
                  <p:embed/>
                </p:oleObj>
              </mc:Choice>
              <mc:Fallback>
                <p:oleObj name="Equation" r:id="rId9" imgW="1016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799" y="3657600"/>
                        <a:ext cx="166254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29789"/>
              </p:ext>
            </p:extLst>
          </p:nvPr>
        </p:nvGraphicFramePr>
        <p:xfrm>
          <a:off x="2209800" y="3581400"/>
          <a:ext cx="2493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5" name="Equation" r:id="rId11" imgW="1524000" imgH="393700" progId="Equation.DSMT4">
                  <p:embed/>
                </p:oleObj>
              </mc:Choice>
              <mc:Fallback>
                <p:oleObj name="Equation" r:id="rId11" imgW="1524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3581400"/>
                        <a:ext cx="24939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9487"/>
              </p:ext>
            </p:extLst>
          </p:nvPr>
        </p:nvGraphicFramePr>
        <p:xfrm>
          <a:off x="304800" y="4267200"/>
          <a:ext cx="5781676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6" name="Equation" r:id="rId13" imgW="3530600" imgH="393700" progId="Equation.DSMT4">
                  <p:embed/>
                </p:oleObj>
              </mc:Choice>
              <mc:Fallback>
                <p:oleObj name="Equation" r:id="rId13" imgW="353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267200"/>
                        <a:ext cx="5781676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90390"/>
              </p:ext>
            </p:extLst>
          </p:nvPr>
        </p:nvGraphicFramePr>
        <p:xfrm>
          <a:off x="5029200" y="3657600"/>
          <a:ext cx="403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7" name="Equation" r:id="rId15" imgW="2463800" imgH="279400" progId="Equation.DSMT4">
                  <p:embed/>
                </p:oleObj>
              </mc:Choice>
              <mc:Fallback>
                <p:oleObj name="Equation" r:id="rId15" imgW="2463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9200" y="3657600"/>
                        <a:ext cx="4035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65557"/>
              </p:ext>
            </p:extLst>
          </p:nvPr>
        </p:nvGraphicFramePr>
        <p:xfrm>
          <a:off x="7086600" y="4343400"/>
          <a:ext cx="1373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8" name="Equation" r:id="rId17" imgW="838200" imgH="254000" progId="Equation.DSMT4">
                  <p:embed/>
                </p:oleObj>
              </mc:Choice>
              <mc:Fallback>
                <p:oleObj name="Equation" r:id="rId17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6600" y="4343400"/>
                        <a:ext cx="13731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7348"/>
              </p:ext>
            </p:extLst>
          </p:nvPr>
        </p:nvGraphicFramePr>
        <p:xfrm>
          <a:off x="1600200" y="4900102"/>
          <a:ext cx="5729288" cy="154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9" name="Equation" r:id="rId19" imgW="2921000" imgH="787400" progId="Equation.DSMT4">
                  <p:embed/>
                </p:oleObj>
              </mc:Choice>
              <mc:Fallback>
                <p:oleObj name="Equation" r:id="rId19" imgW="29210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0200" y="4900102"/>
                        <a:ext cx="5729288" cy="1545158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629401" y="228600"/>
            <a:ext cx="2286000" cy="1676402"/>
            <a:chOff x="6884797" y="1195189"/>
            <a:chExt cx="2030603" cy="3077220"/>
          </a:xfrm>
        </p:grpSpPr>
        <p:grpSp>
          <p:nvGrpSpPr>
            <p:cNvPr id="16" name="Group 15"/>
            <p:cNvGrpSpPr/>
            <p:nvPr/>
          </p:nvGrpSpPr>
          <p:grpSpPr>
            <a:xfrm>
              <a:off x="6884797" y="1563557"/>
              <a:ext cx="1997776" cy="2708852"/>
              <a:chOff x="383798" y="1845974"/>
              <a:chExt cx="3635375" cy="2708852"/>
            </a:xfrm>
          </p:grpSpPr>
          <p:grpSp>
            <p:nvGrpSpPr>
              <p:cNvPr id="27" name="Group 4"/>
              <p:cNvGrpSpPr>
                <a:grpSpLocks/>
              </p:cNvGrpSpPr>
              <p:nvPr/>
            </p:nvGrpSpPr>
            <p:grpSpPr bwMode="auto">
              <a:xfrm rot="1200000">
                <a:off x="383798" y="1845974"/>
                <a:ext cx="1882775" cy="0"/>
                <a:chOff x="1392" y="1488"/>
                <a:chExt cx="1584" cy="0"/>
              </a:xfrm>
            </p:grpSpPr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7"/>
              <p:cNvGrpSpPr>
                <a:grpSpLocks/>
              </p:cNvGrpSpPr>
              <p:nvPr/>
            </p:nvGrpSpPr>
            <p:grpSpPr bwMode="auto">
              <a:xfrm rot="20400000" flipV="1">
                <a:off x="2136398" y="1847465"/>
                <a:ext cx="1882775" cy="0"/>
                <a:chOff x="1392" y="1488"/>
                <a:chExt cx="1584" cy="0"/>
              </a:xfrm>
            </p:grpSpPr>
            <p:sp>
              <p:nvSpPr>
                <p:cNvPr id="36" name="Line 8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9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4"/>
              <p:cNvGrpSpPr>
                <a:grpSpLocks/>
              </p:cNvGrpSpPr>
              <p:nvPr/>
            </p:nvGrpSpPr>
            <p:grpSpPr bwMode="auto">
              <a:xfrm rot="20400000" flipV="1">
                <a:off x="383798" y="4554826"/>
                <a:ext cx="1882775" cy="0"/>
                <a:chOff x="1392" y="1488"/>
                <a:chExt cx="1584" cy="0"/>
              </a:xfrm>
            </p:grpSpPr>
            <p:sp>
              <p:nvSpPr>
                <p:cNvPr id="34" name="Line 5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6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7"/>
              <p:cNvGrpSpPr>
                <a:grpSpLocks/>
              </p:cNvGrpSpPr>
              <p:nvPr/>
            </p:nvGrpSpPr>
            <p:grpSpPr bwMode="auto">
              <a:xfrm rot="1200000">
                <a:off x="2136398" y="4553335"/>
                <a:ext cx="1882775" cy="0"/>
                <a:chOff x="1392" y="1488"/>
                <a:chExt cx="1584" cy="0"/>
              </a:xfrm>
            </p:grpSpPr>
            <p:sp>
              <p:nvSpPr>
                <p:cNvPr id="32" name="Line 8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9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Freeform 21"/>
              <p:cNvSpPr>
                <a:spLocks/>
              </p:cNvSpPr>
              <p:nvPr/>
            </p:nvSpPr>
            <p:spPr bwMode="auto">
              <a:xfrm rot="16200000" flipH="1">
                <a:off x="1090613" y="3116301"/>
                <a:ext cx="2065337" cy="173037"/>
              </a:xfrm>
              <a:custGeom>
                <a:avLst/>
                <a:gdLst>
                  <a:gd name="T0" fmla="*/ 0 w 2304"/>
                  <a:gd name="T1" fmla="*/ 192 h 192"/>
                  <a:gd name="T2" fmla="*/ 192 w 2304"/>
                  <a:gd name="T3" fmla="*/ 0 h 192"/>
                  <a:gd name="T4" fmla="*/ 384 w 2304"/>
                  <a:gd name="T5" fmla="*/ 192 h 192"/>
                  <a:gd name="T6" fmla="*/ 576 w 2304"/>
                  <a:gd name="T7" fmla="*/ 0 h 192"/>
                  <a:gd name="T8" fmla="*/ 768 w 2304"/>
                  <a:gd name="T9" fmla="*/ 192 h 192"/>
                  <a:gd name="T10" fmla="*/ 960 w 2304"/>
                  <a:gd name="T11" fmla="*/ 0 h 192"/>
                  <a:gd name="T12" fmla="*/ 1152 w 2304"/>
                  <a:gd name="T13" fmla="*/ 192 h 192"/>
                  <a:gd name="T14" fmla="*/ 1344 w 2304"/>
                  <a:gd name="T15" fmla="*/ 0 h 192"/>
                  <a:gd name="T16" fmla="*/ 1536 w 2304"/>
                  <a:gd name="T17" fmla="*/ 192 h 192"/>
                  <a:gd name="T18" fmla="*/ 1728 w 2304"/>
                  <a:gd name="T19" fmla="*/ 0 h 192"/>
                  <a:gd name="T20" fmla="*/ 1920 w 2304"/>
                  <a:gd name="T21" fmla="*/ 192 h 192"/>
                  <a:gd name="T22" fmla="*/ 2112 w 2304"/>
                  <a:gd name="T23" fmla="*/ 0 h 192"/>
                  <a:gd name="T24" fmla="*/ 2304 w 2304"/>
                  <a:gd name="T2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flipV="1">
              <a:off x="7020170" y="4025963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155543" y="3343582"/>
              <a:ext cx="8447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, </a:t>
              </a:r>
              <a:r>
                <a:rPr lang="en-US" i="1"/>
                <a:t>p</a:t>
              </a:r>
              <a:r>
                <a:rPr lang="en-US" i="1" baseline="-25000"/>
                <a:t>1</a:t>
              </a:r>
              <a:endParaRPr lang="en-US" i="1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02007" y="1195189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063721" y="1525225"/>
              <a:ext cx="9040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m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8103158" y="1195191"/>
              <a:ext cx="376873" cy="106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8042666" y="1665099"/>
              <a:ext cx="8727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m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8200092" y="3363951"/>
              <a:ext cx="376873" cy="1065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8133704" y="3340698"/>
              <a:ext cx="781696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7972003" y="2691609"/>
              <a:ext cx="0" cy="4618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958917" y="2701492"/>
              <a:ext cx="431834" cy="172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116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-Electron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52400" y="1840756"/>
            <a:ext cx="3664695" cy="2719288"/>
            <a:chOff x="354206" y="1840756"/>
            <a:chExt cx="3664695" cy="2719288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 rot="1200000">
              <a:off x="354206" y="1840756"/>
              <a:ext cx="1882775" cy="173037"/>
              <a:chOff x="1392" y="1488"/>
              <a:chExt cx="1584" cy="0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"/>
            <p:cNvGrpSpPr>
              <a:grpSpLocks/>
            </p:cNvGrpSpPr>
            <p:nvPr/>
          </p:nvGrpSpPr>
          <p:grpSpPr bwMode="auto">
            <a:xfrm rot="20400000" flipV="1">
              <a:off x="2136126" y="1845926"/>
              <a:ext cx="1882775" cy="1587"/>
              <a:chOff x="1392" y="1488"/>
              <a:chExt cx="1584" cy="0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"/>
            <p:cNvGrpSpPr>
              <a:grpSpLocks/>
            </p:cNvGrpSpPr>
            <p:nvPr/>
          </p:nvGrpSpPr>
          <p:grpSpPr bwMode="auto">
            <a:xfrm rot="20400000" flipV="1">
              <a:off x="354206" y="4387007"/>
              <a:ext cx="1882775" cy="173037"/>
              <a:chOff x="1392" y="1488"/>
              <a:chExt cx="1584" cy="0"/>
            </a:xfrm>
          </p:grpSpPr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7"/>
            <p:cNvGrpSpPr>
              <a:grpSpLocks/>
            </p:cNvGrpSpPr>
            <p:nvPr/>
          </p:nvGrpSpPr>
          <p:grpSpPr bwMode="auto">
            <a:xfrm rot="1200000">
              <a:off x="2136126" y="4553287"/>
              <a:ext cx="1882775" cy="1587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, </a:t>
            </a:r>
            <a:r>
              <a:rPr lang="en-US" i="1"/>
              <a:t>p</a:t>
            </a:r>
            <a:r>
              <a:rPr lang="en-US" i="1" baseline="-25000"/>
              <a:t>1</a:t>
            </a:r>
            <a:endParaRPr lang="en-US" i="1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e p</a:t>
            </a:r>
            <a:r>
              <a:rPr lang="en-US" i="1" baseline="-25000"/>
              <a:t>2</a:t>
            </a:r>
            <a:endParaRPr lang="en-US" i="1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e p</a:t>
            </a:r>
            <a:r>
              <a:rPr lang="en-US" i="1" baseline="-25000"/>
              <a:t>4</a:t>
            </a:r>
            <a:endParaRPr lang="en-US" i="1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, </a:t>
            </a:r>
            <a:r>
              <a:rPr lang="en-US" i="1"/>
              <a:t>p</a:t>
            </a:r>
            <a:r>
              <a:rPr lang="en-US" i="1" baseline="-25000"/>
              <a:t>3</a:t>
            </a:r>
            <a:endParaRPr lang="en-US" i="1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q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800600" y="1242485"/>
            <a:ext cx="3505200" cy="3874532"/>
            <a:chOff x="4800600" y="1242485"/>
            <a:chExt cx="3505200" cy="3874532"/>
          </a:xfrm>
        </p:grpSpPr>
        <p:grpSp>
          <p:nvGrpSpPr>
            <p:cNvPr id="46" name="Group 4"/>
            <p:cNvGrpSpPr>
              <a:grpSpLocks/>
            </p:cNvGrpSpPr>
            <p:nvPr/>
          </p:nvGrpSpPr>
          <p:grpSpPr bwMode="auto">
            <a:xfrm rot="1200000">
              <a:off x="4800600" y="1787841"/>
              <a:ext cx="1882775" cy="173037"/>
              <a:chOff x="1392" y="1488"/>
              <a:chExt cx="1584" cy="0"/>
            </a:xfrm>
          </p:grpSpPr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" name="Group 4"/>
            <p:cNvGrpSpPr>
              <a:grpSpLocks/>
            </p:cNvGrpSpPr>
            <p:nvPr/>
          </p:nvGrpSpPr>
          <p:grpSpPr bwMode="auto">
            <a:xfrm rot="20400000" flipV="1">
              <a:off x="4800600" y="4334092"/>
              <a:ext cx="1882775" cy="173037"/>
              <a:chOff x="1392" y="1488"/>
              <a:chExt cx="1584" cy="0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7"/>
            <p:cNvGrpSpPr>
              <a:grpSpLocks/>
            </p:cNvGrpSpPr>
            <p:nvPr/>
          </p:nvGrpSpPr>
          <p:grpSpPr bwMode="auto">
            <a:xfrm rot="2730311" flipV="1">
              <a:off x="6240203" y="2999824"/>
              <a:ext cx="2652339" cy="45719"/>
              <a:chOff x="1392" y="1488"/>
              <a:chExt cx="1584" cy="0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" name="Freeform 21"/>
            <p:cNvSpPr>
              <a:spLocks/>
            </p:cNvSpPr>
            <p:nvPr/>
          </p:nvSpPr>
          <p:spPr bwMode="auto">
            <a:xfrm rot="16200000" flipH="1">
              <a:off x="5537007" y="3063386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5436994" y="4671485"/>
              <a:ext cx="685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5665594" y="4747685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, </a:t>
              </a:r>
              <a:r>
                <a:rPr lang="en-US" i="1"/>
                <a:t>p</a:t>
              </a:r>
              <a:r>
                <a:rPr lang="en-US" i="1" baseline="-25000"/>
                <a:t>1</a:t>
              </a:r>
              <a:endParaRPr lang="en-US" i="1"/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589394" y="1547285"/>
              <a:ext cx="685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5741794" y="1242485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e p</a:t>
              </a:r>
              <a:r>
                <a:rPr lang="en-US" i="1" baseline="-25000"/>
                <a:t>2</a:t>
              </a:r>
              <a:endParaRPr lang="en-US" i="1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7760175" y="2286000"/>
              <a:ext cx="496219" cy="4678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7367268" y="2092728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e, p</a:t>
              </a:r>
              <a:r>
                <a:rPr lang="en-US" i="1" baseline="-25000"/>
                <a:t>4</a:t>
              </a:r>
              <a:endParaRPr lang="en-US" i="1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7848600" y="3528485"/>
              <a:ext cx="404813" cy="35771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7519987" y="358140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, </a:t>
              </a:r>
              <a:r>
                <a:rPr lang="en-US" i="1"/>
                <a:t>p</a:t>
              </a:r>
              <a:r>
                <a:rPr lang="en-US" i="1" baseline="-25000"/>
                <a:t>3</a:t>
              </a:r>
              <a:endParaRPr lang="en-US" i="1"/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08594" y="2537885"/>
              <a:ext cx="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6784781" y="2778153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q</a:t>
              </a:r>
            </a:p>
          </p:txBody>
        </p:sp>
        <p:grpSp>
          <p:nvGrpSpPr>
            <p:cNvPr id="72" name="Group 7"/>
            <p:cNvGrpSpPr>
              <a:grpSpLocks/>
            </p:cNvGrpSpPr>
            <p:nvPr/>
          </p:nvGrpSpPr>
          <p:grpSpPr bwMode="auto">
            <a:xfrm rot="18869689">
              <a:off x="6260117" y="3225137"/>
              <a:ext cx="2652339" cy="45719"/>
              <a:chOff x="1392" y="1488"/>
              <a:chExt cx="1584" cy="0"/>
            </a:xfrm>
          </p:grpSpPr>
          <p:sp>
            <p:nvSpPr>
              <p:cNvPr id="73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00215"/>
              </p:ext>
            </p:extLst>
          </p:nvPr>
        </p:nvGraphicFramePr>
        <p:xfrm>
          <a:off x="165970" y="5617216"/>
          <a:ext cx="8825630" cy="78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5295900" imgH="469900" progId="Equation.DSMT4">
                  <p:embed/>
                </p:oleObj>
              </mc:Choice>
              <mc:Fallback>
                <p:oleObj name="Equation" r:id="rId3" imgW="5295900" imgH="4699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970" y="5617216"/>
                        <a:ext cx="8825630" cy="78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29200" y="5068669"/>
            <a:ext cx="4114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42F7"/>
                </a:solidFill>
              </a:rPr>
              <a:t>Identical particles: S=0.5</a:t>
            </a:r>
          </a:p>
          <a:p>
            <a:pPr algn="ctr"/>
            <a:r>
              <a:rPr lang="en-US">
                <a:solidFill>
                  <a:srgbClr val="FF42F7"/>
                </a:solidFill>
              </a:rPr>
              <a:t>As opposed to S=1 for </a:t>
            </a:r>
            <a:r>
              <a:rPr lang="en-US" err="1">
                <a:solidFill>
                  <a:srgbClr val="FF42F7"/>
                </a:solidFill>
              </a:rPr>
              <a:t>e</a:t>
            </a:r>
            <a:r>
              <a:rPr lang="en-US" err="1">
                <a:solidFill>
                  <a:srgbClr val="FF42F7"/>
                </a:solidFill>
                <a:latin typeface="Symbol" charset="2"/>
                <a:cs typeface="Symbol" charset="2"/>
              </a:rPr>
              <a:t>m</a:t>
            </a:r>
            <a:r>
              <a:rPr lang="en-US">
                <a:solidFill>
                  <a:srgbClr val="FF42F7"/>
                </a:solidFill>
              </a:rPr>
              <a:t> scatter</a:t>
            </a:r>
          </a:p>
        </p:txBody>
      </p:sp>
    </p:spTree>
    <p:extLst>
      <p:ext uri="{BB962C8B-B14F-4D97-AF65-F5344CB8AC3E}">
        <p14:creationId xmlns:p14="http://schemas.microsoft.com/office/powerpoint/2010/main" val="32869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-Positron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 rot="17400000">
            <a:off x="83443" y="4189269"/>
            <a:ext cx="1882775" cy="173037"/>
            <a:chOff x="1392" y="1488"/>
            <a:chExt cx="1584" cy="0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 rot="15000000" flipV="1">
            <a:off x="2888" y="2493073"/>
            <a:ext cx="1882775" cy="1587"/>
            <a:chOff x="1392" y="1488"/>
            <a:chExt cx="1584" cy="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"/>
          <p:cNvGrpSpPr>
            <a:grpSpLocks/>
          </p:cNvGrpSpPr>
          <p:nvPr/>
        </p:nvGrpSpPr>
        <p:grpSpPr bwMode="auto">
          <a:xfrm rot="15000000" flipH="1">
            <a:off x="2792420" y="4126568"/>
            <a:ext cx="1882775" cy="173037"/>
            <a:chOff x="1392" y="1488"/>
            <a:chExt cx="1584" cy="0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17400000" flipH="1" flipV="1">
            <a:off x="2710248" y="2493073"/>
            <a:ext cx="1882775" cy="1587"/>
            <a:chOff x="1392" y="1488"/>
            <a:chExt cx="1584" cy="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Freeform 21"/>
          <p:cNvSpPr>
            <a:spLocks/>
          </p:cNvSpPr>
          <p:nvPr/>
        </p:nvSpPr>
        <p:spPr bwMode="auto">
          <a:xfrm rot="10800000" flipH="1">
            <a:off x="1267707" y="336158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38200" y="411163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90600" y="426720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—</a:t>
            </a:r>
            <a:r>
              <a:rPr lang="en-US"/>
              <a:t>, </a:t>
            </a:r>
            <a:r>
              <a:rPr lang="en-US" i="1"/>
              <a:t>p</a:t>
            </a:r>
            <a:r>
              <a:rPr lang="en-US" i="1" baseline="-25000"/>
              <a:t>1</a:t>
            </a:r>
            <a:endParaRPr lang="en-US" i="1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972800" y="211878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54265" y="204384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e</a:t>
            </a:r>
            <a:r>
              <a:rPr lang="en-US" i="1" baseline="30000"/>
              <a:t>+</a:t>
            </a:r>
            <a:r>
              <a:rPr lang="en-US" i="1"/>
              <a:t> p</a:t>
            </a:r>
            <a:r>
              <a:rPr lang="en-US" i="1" baseline="-25000"/>
              <a:t>2</a:t>
            </a:r>
            <a:endParaRPr lang="en-US" i="1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388002" y="204384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71787" y="2133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e</a:t>
            </a:r>
            <a:r>
              <a:rPr lang="en-US" i="1" baseline="30000"/>
              <a:t>+</a:t>
            </a:r>
            <a:r>
              <a:rPr lang="en-US" i="1"/>
              <a:t> p</a:t>
            </a:r>
            <a:r>
              <a:rPr lang="en-US" i="1" baseline="-25000"/>
              <a:t>4</a:t>
            </a:r>
            <a:endParaRPr lang="en-US" i="1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94512" y="404738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58586" y="426720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—</a:t>
            </a:r>
            <a:r>
              <a:rPr lang="en-US"/>
              <a:t>, </a:t>
            </a:r>
            <a:r>
              <a:rPr lang="en-US" i="1"/>
              <a:t>p</a:t>
            </a:r>
            <a:r>
              <a:rPr lang="en-US" i="1" baseline="-25000"/>
              <a:t>3</a:t>
            </a:r>
            <a:endParaRPr lang="en-US" i="1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47900" y="272738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57400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q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822882" y="761895"/>
            <a:ext cx="3491773" cy="4408037"/>
            <a:chOff x="4822882" y="761895"/>
            <a:chExt cx="3491773" cy="4408037"/>
          </a:xfrm>
        </p:grpSpPr>
        <p:grpSp>
          <p:nvGrpSpPr>
            <p:cNvPr id="49" name="Group 7"/>
            <p:cNvGrpSpPr>
              <a:grpSpLocks/>
            </p:cNvGrpSpPr>
            <p:nvPr/>
          </p:nvGrpSpPr>
          <p:grpSpPr bwMode="auto">
            <a:xfrm rot="20221505" flipH="1" flipV="1">
              <a:off x="6323890" y="761895"/>
              <a:ext cx="1721600" cy="1070028"/>
              <a:chOff x="1392" y="1488"/>
              <a:chExt cx="1584" cy="0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4822882" y="1219200"/>
              <a:ext cx="3491773" cy="3950732"/>
              <a:chOff x="4822882" y="1219200"/>
              <a:chExt cx="3491773" cy="3950732"/>
            </a:xfrm>
          </p:grpSpPr>
          <p:grpSp>
            <p:nvGrpSpPr>
              <p:cNvPr id="46" name="Group 4"/>
              <p:cNvGrpSpPr>
                <a:grpSpLocks/>
              </p:cNvGrpSpPr>
              <p:nvPr/>
            </p:nvGrpSpPr>
            <p:grpSpPr bwMode="auto">
              <a:xfrm rot="1200000" flipH="1" flipV="1">
                <a:off x="4822882" y="1623296"/>
                <a:ext cx="1882775" cy="173037"/>
                <a:chOff x="1392" y="1488"/>
                <a:chExt cx="1584" cy="0"/>
              </a:xfrm>
            </p:grpSpPr>
            <p:sp>
              <p:nvSpPr>
                <p:cNvPr id="57" name="Line 5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Line 6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" name="Group 4"/>
              <p:cNvGrpSpPr>
                <a:grpSpLocks/>
              </p:cNvGrpSpPr>
              <p:nvPr/>
            </p:nvGrpSpPr>
            <p:grpSpPr bwMode="auto">
              <a:xfrm rot="20400000" flipV="1">
                <a:off x="4827724" y="4350027"/>
                <a:ext cx="1882775" cy="173037"/>
                <a:chOff x="1392" y="1488"/>
                <a:chExt cx="1584" cy="0"/>
              </a:xfrm>
            </p:grpSpPr>
            <p:sp>
              <p:nvSpPr>
                <p:cNvPr id="53" name="Line 5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6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0" name="Freeform 21"/>
              <p:cNvSpPr>
                <a:spLocks/>
              </p:cNvSpPr>
              <p:nvPr/>
            </p:nvSpPr>
            <p:spPr bwMode="auto">
              <a:xfrm rot="16200000" flipH="1">
                <a:off x="5537007" y="3063386"/>
                <a:ext cx="2065337" cy="173037"/>
              </a:xfrm>
              <a:custGeom>
                <a:avLst/>
                <a:gdLst>
                  <a:gd name="T0" fmla="*/ 0 w 2304"/>
                  <a:gd name="T1" fmla="*/ 192 h 192"/>
                  <a:gd name="T2" fmla="*/ 192 w 2304"/>
                  <a:gd name="T3" fmla="*/ 0 h 192"/>
                  <a:gd name="T4" fmla="*/ 384 w 2304"/>
                  <a:gd name="T5" fmla="*/ 192 h 192"/>
                  <a:gd name="T6" fmla="*/ 576 w 2304"/>
                  <a:gd name="T7" fmla="*/ 0 h 192"/>
                  <a:gd name="T8" fmla="*/ 768 w 2304"/>
                  <a:gd name="T9" fmla="*/ 192 h 192"/>
                  <a:gd name="T10" fmla="*/ 960 w 2304"/>
                  <a:gd name="T11" fmla="*/ 0 h 192"/>
                  <a:gd name="T12" fmla="*/ 1152 w 2304"/>
                  <a:gd name="T13" fmla="*/ 192 h 192"/>
                  <a:gd name="T14" fmla="*/ 1344 w 2304"/>
                  <a:gd name="T15" fmla="*/ 0 h 192"/>
                  <a:gd name="T16" fmla="*/ 1536 w 2304"/>
                  <a:gd name="T17" fmla="*/ 192 h 192"/>
                  <a:gd name="T18" fmla="*/ 1728 w 2304"/>
                  <a:gd name="T19" fmla="*/ 0 h 192"/>
                  <a:gd name="T20" fmla="*/ 1920 w 2304"/>
                  <a:gd name="T21" fmla="*/ 192 h 192"/>
                  <a:gd name="T22" fmla="*/ 2112 w 2304"/>
                  <a:gd name="T23" fmla="*/ 0 h 192"/>
                  <a:gd name="T24" fmla="*/ 2304 w 2304"/>
                  <a:gd name="T2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9" name="Straight Arrow Connector 58"/>
              <p:cNvCxnSpPr/>
              <p:nvPr/>
            </p:nvCxnSpPr>
            <p:spPr>
              <a:xfrm flipV="1">
                <a:off x="5410200" y="4572000"/>
                <a:ext cx="6858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5589394" y="1547285"/>
                <a:ext cx="6858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V="1">
                <a:off x="6934200" y="1547285"/>
                <a:ext cx="636394" cy="2750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6934200" y="4533164"/>
                <a:ext cx="636394" cy="3669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6808594" y="2537885"/>
                <a:ext cx="0" cy="990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6784781" y="2778153"/>
                <a:ext cx="7858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/>
                  <a:t>q</a:t>
                </a:r>
              </a:p>
            </p:txBody>
          </p:sp>
          <p:grpSp>
            <p:nvGrpSpPr>
              <p:cNvPr id="72" name="Group 7"/>
              <p:cNvGrpSpPr>
                <a:grpSpLocks/>
              </p:cNvGrpSpPr>
              <p:nvPr/>
            </p:nvGrpSpPr>
            <p:grpSpPr bwMode="auto">
              <a:xfrm rot="1819493" flipV="1">
                <a:off x="6562883" y="4423607"/>
                <a:ext cx="1751772" cy="211228"/>
                <a:chOff x="1392" y="1488"/>
                <a:chExt cx="1584" cy="0"/>
              </a:xfrm>
            </p:grpSpPr>
            <p:sp>
              <p:nvSpPr>
                <p:cNvPr id="73" name="Line 8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Line 9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9" name="TextBox 68"/>
              <p:cNvSpPr txBox="1"/>
              <p:nvPr/>
            </p:nvSpPr>
            <p:spPr>
              <a:xfrm>
                <a:off x="5473243" y="4797196"/>
                <a:ext cx="9877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e</a:t>
                </a:r>
                <a:r>
                  <a:rPr lang="en-US" baseline="30000"/>
                  <a:t>—</a:t>
                </a:r>
                <a:r>
                  <a:rPr lang="en-US"/>
                  <a:t>, </a:t>
                </a:r>
                <a:r>
                  <a:rPr lang="en-US" i="1"/>
                  <a:t>p</a:t>
                </a:r>
                <a:r>
                  <a:rPr lang="en-US" i="1" baseline="-25000"/>
                  <a:t>1</a:t>
                </a:r>
                <a:endParaRPr lang="en-US" i="1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873386" y="4800600"/>
                <a:ext cx="10514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e</a:t>
                </a:r>
                <a:r>
                  <a:rPr lang="en-US" baseline="30000"/>
                  <a:t>—</a:t>
                </a:r>
                <a:r>
                  <a:rPr lang="en-US"/>
                  <a:t>, </a:t>
                </a:r>
                <a:r>
                  <a:rPr lang="en-US" i="1"/>
                  <a:t>p</a:t>
                </a:r>
                <a:r>
                  <a:rPr lang="en-US" i="1" baseline="-25000"/>
                  <a:t>3</a:t>
                </a:r>
                <a:endParaRPr lang="en-US" i="1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489381" y="1219200"/>
                <a:ext cx="7858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/>
                  <a:t>e</a:t>
                </a:r>
                <a:r>
                  <a:rPr lang="en-US" i="1" baseline="30000"/>
                  <a:t>+</a:t>
                </a:r>
                <a:r>
                  <a:rPr lang="en-US" i="1"/>
                  <a:t> p</a:t>
                </a:r>
                <a:r>
                  <a:rPr lang="en-US" i="1" baseline="-25000"/>
                  <a:t>2</a:t>
                </a:r>
                <a:endParaRPr lang="en-US" i="1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6757987" y="1219200"/>
                <a:ext cx="7858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/>
                  <a:t>e</a:t>
                </a:r>
                <a:r>
                  <a:rPr lang="en-US" i="1" baseline="30000"/>
                  <a:t>+</a:t>
                </a:r>
                <a:r>
                  <a:rPr lang="en-US" i="1"/>
                  <a:t> p</a:t>
                </a:r>
                <a:r>
                  <a:rPr lang="en-US" i="1" baseline="-25000"/>
                  <a:t>4</a:t>
                </a:r>
                <a:endParaRPr lang="en-US" i="1"/>
              </a:p>
            </p:txBody>
          </p:sp>
        </p:grp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15091"/>
              </p:ext>
            </p:extLst>
          </p:nvPr>
        </p:nvGraphicFramePr>
        <p:xfrm>
          <a:off x="79375" y="5105400"/>
          <a:ext cx="4721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832100" imgH="469900" progId="Equation.DSMT4">
                  <p:embed/>
                </p:oleObj>
              </mc:Choice>
              <mc:Fallback>
                <p:oleObj name="Equation" r:id="rId3" imgW="2832100" imgH="4699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" y="5105400"/>
                        <a:ext cx="47212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68376"/>
              </p:ext>
            </p:extLst>
          </p:nvPr>
        </p:nvGraphicFramePr>
        <p:xfrm>
          <a:off x="4410075" y="5616575"/>
          <a:ext cx="4594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755900" imgH="469900" progId="Equation.DSMT4">
                  <p:embed/>
                </p:oleObj>
              </mc:Choice>
              <mc:Fallback>
                <p:oleObj name="Equation" r:id="rId5" imgW="2755900" imgH="4699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0075" y="5616575"/>
                        <a:ext cx="45942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5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ositron Scattering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824643"/>
          </a:xfrm>
        </p:spPr>
        <p:txBody>
          <a:bodyPr/>
          <a:lstStyle/>
          <a:p>
            <a:r>
              <a:rPr lang="en-US" sz="2400" dirty="0"/>
              <a:t>Should we add or subtract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838200" y="2812304"/>
            <a:ext cx="2971800" cy="3664696"/>
            <a:chOff x="838200" y="1552479"/>
            <a:chExt cx="2971800" cy="3664696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 rot="17400000">
              <a:off x="83443" y="4189269"/>
              <a:ext cx="1882775" cy="173037"/>
              <a:chOff x="1392" y="1488"/>
              <a:chExt cx="1584" cy="0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"/>
            <p:cNvGrpSpPr>
              <a:grpSpLocks/>
            </p:cNvGrpSpPr>
            <p:nvPr/>
          </p:nvGrpSpPr>
          <p:grpSpPr bwMode="auto">
            <a:xfrm rot="15000000" flipV="1">
              <a:off x="2088693" y="2537090"/>
              <a:ext cx="1882775" cy="1587"/>
              <a:chOff x="1392" y="1488"/>
              <a:chExt cx="1584" cy="0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"/>
            <p:cNvGrpSpPr>
              <a:grpSpLocks/>
            </p:cNvGrpSpPr>
            <p:nvPr/>
          </p:nvGrpSpPr>
          <p:grpSpPr bwMode="auto">
            <a:xfrm rot="15000000" flipH="1">
              <a:off x="712738" y="4126568"/>
              <a:ext cx="1882775" cy="173037"/>
              <a:chOff x="1392" y="1488"/>
              <a:chExt cx="1584" cy="0"/>
            </a:xfrm>
          </p:grpSpPr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7"/>
            <p:cNvGrpSpPr>
              <a:grpSpLocks/>
            </p:cNvGrpSpPr>
            <p:nvPr/>
          </p:nvGrpSpPr>
          <p:grpSpPr bwMode="auto">
            <a:xfrm rot="17400000" flipH="1" flipV="1">
              <a:off x="2710248" y="2493073"/>
              <a:ext cx="1882775" cy="1587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21"/>
            <p:cNvSpPr>
              <a:spLocks/>
            </p:cNvSpPr>
            <p:nvPr/>
          </p:nvSpPr>
          <p:spPr bwMode="auto">
            <a:xfrm rot="10800000" flipH="1">
              <a:off x="1267707" y="3361580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838200" y="4111635"/>
              <a:ext cx="298450" cy="7651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90600" y="4267200"/>
              <a:ext cx="987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1</a:t>
              </a:r>
              <a:endParaRPr lang="en-US" i="1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975279" y="2162802"/>
              <a:ext cx="278150" cy="6884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156744" y="208786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+</a:t>
              </a:r>
              <a:r>
                <a:rPr lang="en-US" i="1" dirty="0"/>
                <a:t> 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388002" y="2043843"/>
              <a:ext cx="292158" cy="7634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871787" y="213360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+</a:t>
              </a:r>
              <a:r>
                <a:rPr lang="en-US" i="1" dirty="0"/>
                <a:t> 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3394512" y="4047380"/>
              <a:ext cx="263088" cy="7003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758586" y="4267200"/>
              <a:ext cx="1051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2247900" y="2727380"/>
              <a:ext cx="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057400" y="2831068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822882" y="2021720"/>
            <a:ext cx="3491773" cy="4408037"/>
            <a:chOff x="4822882" y="761895"/>
            <a:chExt cx="3491773" cy="4408037"/>
          </a:xfrm>
        </p:grpSpPr>
        <p:grpSp>
          <p:nvGrpSpPr>
            <p:cNvPr id="49" name="Group 7"/>
            <p:cNvGrpSpPr>
              <a:grpSpLocks/>
            </p:cNvGrpSpPr>
            <p:nvPr/>
          </p:nvGrpSpPr>
          <p:grpSpPr bwMode="auto">
            <a:xfrm rot="20221505" flipH="1" flipV="1">
              <a:off x="6323890" y="761895"/>
              <a:ext cx="1721600" cy="1070028"/>
              <a:chOff x="1392" y="1488"/>
              <a:chExt cx="1584" cy="0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6" name="Group 4"/>
            <p:cNvGrpSpPr>
              <a:grpSpLocks/>
            </p:cNvGrpSpPr>
            <p:nvPr/>
          </p:nvGrpSpPr>
          <p:grpSpPr bwMode="auto">
            <a:xfrm rot="1200000" flipH="1" flipV="1">
              <a:off x="4822882" y="1623296"/>
              <a:ext cx="1882775" cy="173037"/>
              <a:chOff x="1392" y="1488"/>
              <a:chExt cx="1584" cy="0"/>
            </a:xfrm>
          </p:grpSpPr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" name="Group 4"/>
            <p:cNvGrpSpPr>
              <a:grpSpLocks/>
            </p:cNvGrpSpPr>
            <p:nvPr/>
          </p:nvGrpSpPr>
          <p:grpSpPr bwMode="auto">
            <a:xfrm rot="20400000" flipV="1">
              <a:off x="4827724" y="4350027"/>
              <a:ext cx="1882775" cy="173037"/>
              <a:chOff x="1392" y="1488"/>
              <a:chExt cx="1584" cy="0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" name="Freeform 21"/>
            <p:cNvSpPr>
              <a:spLocks/>
            </p:cNvSpPr>
            <p:nvPr/>
          </p:nvSpPr>
          <p:spPr bwMode="auto">
            <a:xfrm rot="16200000" flipH="1">
              <a:off x="5537007" y="3063386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5410200" y="4572000"/>
              <a:ext cx="685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5589394" y="1547285"/>
              <a:ext cx="685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6934200" y="1547285"/>
              <a:ext cx="636394" cy="27504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6934200" y="4533164"/>
              <a:ext cx="636394" cy="36692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808594" y="2537885"/>
              <a:ext cx="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6784781" y="2778153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  <p:grpSp>
          <p:nvGrpSpPr>
            <p:cNvPr id="72" name="Group 7"/>
            <p:cNvGrpSpPr>
              <a:grpSpLocks/>
            </p:cNvGrpSpPr>
            <p:nvPr/>
          </p:nvGrpSpPr>
          <p:grpSpPr bwMode="auto">
            <a:xfrm rot="1819493" flipV="1">
              <a:off x="6562883" y="4423607"/>
              <a:ext cx="1751772" cy="211228"/>
              <a:chOff x="1392" y="1488"/>
              <a:chExt cx="1584" cy="0"/>
            </a:xfrm>
          </p:grpSpPr>
          <p:sp>
            <p:nvSpPr>
              <p:cNvPr id="73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5473243" y="4797196"/>
              <a:ext cx="987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1</a:t>
              </a:r>
              <a:endParaRPr lang="en-US" i="1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873386" y="4800600"/>
              <a:ext cx="1051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489381" y="121920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+</a:t>
              </a:r>
              <a:r>
                <a:rPr lang="en-US" i="1" dirty="0"/>
                <a:t> 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757987" y="121920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+</a:t>
              </a:r>
              <a:r>
                <a:rPr lang="en-US" i="1" dirty="0"/>
                <a:t> 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114800" y="4111096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ym typeface="Wingdings"/>
              </a:rPr>
              <a:t></a:t>
            </a:r>
            <a:endParaRPr lang="en-US" sz="4000" dirty="0"/>
          </a:p>
        </p:txBody>
      </p:sp>
      <p:sp>
        <p:nvSpPr>
          <p:cNvPr id="56" name="Text Placeholder 19"/>
          <p:cNvSpPr txBox="1">
            <a:spLocks/>
          </p:cNvSpPr>
          <p:nvPr/>
        </p:nvSpPr>
        <p:spPr bwMode="auto">
          <a:xfrm>
            <a:off x="255994" y="1775885"/>
            <a:ext cx="8839200" cy="82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FF0000"/>
                </a:solidFill>
                <a:latin typeface="Helvetica"/>
                <a:ea typeface="ＭＳ Ｐゴシック" charset="-128"/>
                <a:cs typeface="Helvetica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Helvetica"/>
                <a:ea typeface="ＭＳ Ｐゴシック" charset="-128"/>
                <a:cs typeface="Helvetica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nterchange incoming positron and the outgoing electron in the second diagram and redrawing gives:</a:t>
            </a:r>
          </a:p>
        </p:txBody>
      </p:sp>
    </p:spTree>
    <p:extLst>
      <p:ext uri="{BB962C8B-B14F-4D97-AF65-F5344CB8AC3E}">
        <p14:creationId xmlns:p14="http://schemas.microsoft.com/office/powerpoint/2010/main" val="382214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ositron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 rot="17400000">
            <a:off x="2142" y="4246196"/>
            <a:ext cx="1882775" cy="0"/>
            <a:chOff x="1392" y="1488"/>
            <a:chExt cx="1584" cy="0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 rot="15000000" flipV="1">
            <a:off x="3634" y="2493595"/>
            <a:ext cx="1882775" cy="0"/>
            <a:chOff x="1392" y="1488"/>
            <a:chExt cx="1584" cy="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"/>
          <p:cNvGrpSpPr>
            <a:grpSpLocks/>
          </p:cNvGrpSpPr>
          <p:nvPr/>
        </p:nvGrpSpPr>
        <p:grpSpPr bwMode="auto">
          <a:xfrm rot="15000000" flipH="1">
            <a:off x="2711119" y="4242678"/>
            <a:ext cx="1882775" cy="0"/>
            <a:chOff x="1392" y="1488"/>
            <a:chExt cx="1584" cy="0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17400000" flipH="1" flipV="1">
            <a:off x="2710994" y="2494138"/>
            <a:ext cx="1882775" cy="0"/>
            <a:chOff x="1392" y="1488"/>
            <a:chExt cx="1584" cy="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Freeform 21"/>
          <p:cNvSpPr>
            <a:spLocks/>
          </p:cNvSpPr>
          <p:nvPr/>
        </p:nvSpPr>
        <p:spPr bwMode="auto">
          <a:xfrm rot="10800000" flipH="1">
            <a:off x="1267707" y="336158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38200" y="411163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90600" y="426720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972800" y="211878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54265" y="204384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388002" y="204384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71787" y="2133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94512" y="404738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58586" y="426720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47900" y="272738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57400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pSp>
        <p:nvGrpSpPr>
          <p:cNvPr id="46" name="Group 4"/>
          <p:cNvGrpSpPr>
            <a:grpSpLocks/>
          </p:cNvGrpSpPr>
          <p:nvPr/>
        </p:nvGrpSpPr>
        <p:grpSpPr bwMode="auto">
          <a:xfrm rot="1200000" flipH="1" flipV="1">
            <a:off x="4793290" y="1791115"/>
            <a:ext cx="1882775" cy="0"/>
            <a:chOff x="1392" y="1488"/>
            <a:chExt cx="1584" cy="0"/>
          </a:xfrm>
        </p:grpSpPr>
        <p:sp>
          <p:nvSpPr>
            <p:cNvPr id="57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" name="Group 4"/>
          <p:cNvGrpSpPr>
            <a:grpSpLocks/>
          </p:cNvGrpSpPr>
          <p:nvPr/>
        </p:nvGrpSpPr>
        <p:grpSpPr bwMode="auto">
          <a:xfrm rot="20400000" flipV="1">
            <a:off x="4857316" y="4517846"/>
            <a:ext cx="1882775" cy="0"/>
            <a:chOff x="1392" y="1488"/>
            <a:chExt cx="1584" cy="0"/>
          </a:xfrm>
        </p:grpSpPr>
        <p:sp>
          <p:nvSpPr>
            <p:cNvPr id="53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" name="Group 7"/>
          <p:cNvGrpSpPr>
            <a:grpSpLocks/>
          </p:cNvGrpSpPr>
          <p:nvPr/>
        </p:nvGrpSpPr>
        <p:grpSpPr bwMode="auto">
          <a:xfrm rot="20221505" flipH="1" flipV="1">
            <a:off x="6532719" y="1789484"/>
            <a:ext cx="1721601" cy="0"/>
            <a:chOff x="1392" y="1488"/>
            <a:chExt cx="1584" cy="0"/>
          </a:xfrm>
        </p:grpSpPr>
        <p:sp>
          <p:nvSpPr>
            <p:cNvPr id="51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" name="Freeform 21"/>
          <p:cNvSpPr>
            <a:spLocks/>
          </p:cNvSpPr>
          <p:nvPr/>
        </p:nvSpPr>
        <p:spPr bwMode="auto">
          <a:xfrm rot="16200000" flipH="1">
            <a:off x="5537007" y="3063386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5410200" y="45720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589394" y="1547285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934200" y="1547285"/>
            <a:ext cx="636394" cy="2750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934200" y="4533164"/>
            <a:ext cx="636394" cy="3669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6808594" y="2537885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784781" y="277815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pSp>
        <p:nvGrpSpPr>
          <p:cNvPr id="72" name="Group 7"/>
          <p:cNvGrpSpPr>
            <a:grpSpLocks/>
          </p:cNvGrpSpPr>
          <p:nvPr/>
        </p:nvGrpSpPr>
        <p:grpSpPr bwMode="auto">
          <a:xfrm rot="1819493" flipV="1">
            <a:off x="6509558" y="4620385"/>
            <a:ext cx="1751772" cy="0"/>
            <a:chOff x="1392" y="1488"/>
            <a:chExt cx="1584" cy="0"/>
          </a:xfrm>
        </p:grpSpPr>
        <p:sp>
          <p:nvSpPr>
            <p:cNvPr id="73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04444"/>
              </p:ext>
            </p:extLst>
          </p:nvPr>
        </p:nvGraphicFramePr>
        <p:xfrm>
          <a:off x="187325" y="5486400"/>
          <a:ext cx="87836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3" imgW="5270500" imgH="469900" progId="Equation.DSMT4">
                  <p:embed/>
                </p:oleObj>
              </mc:Choice>
              <mc:Fallback>
                <p:oleObj name="Equation" r:id="rId3" imgW="5270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5486400"/>
                        <a:ext cx="87836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473243" y="4797196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sp>
        <p:nvSpPr>
          <p:cNvPr id="70" name="TextBox 69"/>
          <p:cNvSpPr txBox="1"/>
          <p:nvPr/>
        </p:nvSpPr>
        <p:spPr>
          <a:xfrm>
            <a:off x="6873386" y="480060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sp>
        <p:nvSpPr>
          <p:cNvPr id="71" name="TextBox 70"/>
          <p:cNvSpPr txBox="1"/>
          <p:nvPr/>
        </p:nvSpPr>
        <p:spPr>
          <a:xfrm>
            <a:off x="5489381" y="12192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sp>
        <p:nvSpPr>
          <p:cNvPr id="76" name="TextBox 75"/>
          <p:cNvSpPr txBox="1"/>
          <p:nvPr/>
        </p:nvSpPr>
        <p:spPr>
          <a:xfrm>
            <a:off x="6757987" y="12192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3810000" y="2514600"/>
            <a:ext cx="230083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42F7"/>
                </a:solidFill>
              </a:rPr>
              <a:t>Anti-</a:t>
            </a:r>
            <a:r>
              <a:rPr lang="en-US" sz="1400" dirty="0" err="1">
                <a:solidFill>
                  <a:srgbClr val="FF42F7"/>
                </a:solidFill>
              </a:rPr>
              <a:t>symmetrization</a:t>
            </a:r>
            <a:r>
              <a:rPr lang="en-US" sz="1400" dirty="0">
                <a:solidFill>
                  <a:srgbClr val="FF42F7"/>
                </a:solidFill>
              </a:rPr>
              <a:t> rule:</a:t>
            </a:r>
          </a:p>
          <a:p>
            <a:pPr algn="ctr"/>
            <a:r>
              <a:rPr lang="en-US" sz="1400" dirty="0">
                <a:solidFill>
                  <a:srgbClr val="FF42F7"/>
                </a:solidFill>
              </a:rPr>
              <a:t>Include minus sign between diagrams that differ only in interchange of identical particles in/out, or in particle and out anti-particle.</a:t>
            </a:r>
          </a:p>
        </p:txBody>
      </p:sp>
    </p:spTree>
    <p:extLst>
      <p:ext uri="{BB962C8B-B14F-4D97-AF65-F5344CB8AC3E}">
        <p14:creationId xmlns:p14="http://schemas.microsoft.com/office/powerpoint/2010/main" val="364531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ton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 rot="17400000">
            <a:off x="2142" y="4246196"/>
            <a:ext cx="1882775" cy="0"/>
            <a:chOff x="1392" y="1488"/>
            <a:chExt cx="1584" cy="0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"/>
          <p:cNvGrpSpPr>
            <a:grpSpLocks/>
          </p:cNvGrpSpPr>
          <p:nvPr/>
        </p:nvGrpSpPr>
        <p:grpSpPr bwMode="auto">
          <a:xfrm rot="10800000" flipH="1">
            <a:off x="1219201" y="3373437"/>
            <a:ext cx="1882775" cy="0"/>
            <a:chOff x="1392" y="1488"/>
            <a:chExt cx="1584" cy="0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17400000" flipV="1">
            <a:off x="2542275" y="2594918"/>
            <a:ext cx="1642989" cy="0"/>
            <a:chOff x="1392" y="1488"/>
            <a:chExt cx="1584" cy="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Freeform 21"/>
          <p:cNvSpPr>
            <a:spLocks/>
          </p:cNvSpPr>
          <p:nvPr/>
        </p:nvSpPr>
        <p:spPr bwMode="auto">
          <a:xfrm rot="14170285" flipH="1">
            <a:off x="11522" y="2680576"/>
            <a:ext cx="1527990" cy="200356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38200" y="411163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90600" y="426720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85800" y="2284589"/>
            <a:ext cx="488950" cy="6872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78515" y="2287192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352800" y="2284589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667000" y="22214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–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048000" y="3886200"/>
            <a:ext cx="457200" cy="6360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834786" y="3923774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47900" y="272738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57400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2629"/>
              </p:ext>
            </p:extLst>
          </p:nvPr>
        </p:nvGraphicFramePr>
        <p:xfrm>
          <a:off x="44450" y="5105400"/>
          <a:ext cx="6729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Equation" r:id="rId3" imgW="4038600" imgH="469900" progId="Equation.DSMT4">
                  <p:embed/>
                </p:oleObj>
              </mc:Choice>
              <mc:Fallback>
                <p:oleObj name="Equation" r:id="rId3" imgW="4038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" y="5105400"/>
                        <a:ext cx="672941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21"/>
          <p:cNvSpPr>
            <a:spLocks/>
          </p:cNvSpPr>
          <p:nvPr/>
        </p:nvSpPr>
        <p:spPr bwMode="auto">
          <a:xfrm rot="14170285" flipH="1">
            <a:off x="2678522" y="3943048"/>
            <a:ext cx="1527990" cy="200356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 rot="16200000" flipV="1">
            <a:off x="5326638" y="1648615"/>
            <a:ext cx="2867356" cy="3380140"/>
            <a:chOff x="5106279" y="1718696"/>
            <a:chExt cx="2867356" cy="3380140"/>
          </a:xfrm>
        </p:grpSpPr>
        <p:grpSp>
          <p:nvGrpSpPr>
            <p:cNvPr id="60" name="Group 4"/>
            <p:cNvGrpSpPr>
              <a:grpSpLocks/>
            </p:cNvGrpSpPr>
            <p:nvPr/>
          </p:nvGrpSpPr>
          <p:grpSpPr bwMode="auto">
            <a:xfrm rot="17400000">
              <a:off x="4433082" y="4157449"/>
              <a:ext cx="1882775" cy="0"/>
              <a:chOff x="1392" y="1488"/>
              <a:chExt cx="1584" cy="0"/>
            </a:xfrm>
          </p:grpSpPr>
          <p:sp>
            <p:nvSpPr>
              <p:cNvPr id="62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4"/>
            <p:cNvGrpSpPr>
              <a:grpSpLocks/>
            </p:cNvGrpSpPr>
            <p:nvPr/>
          </p:nvGrpSpPr>
          <p:grpSpPr bwMode="auto">
            <a:xfrm rot="10800000" flipH="1">
              <a:off x="5650141" y="3284690"/>
              <a:ext cx="1882775" cy="0"/>
              <a:chOff x="1392" y="1488"/>
              <a:chExt cx="1584" cy="0"/>
            </a:xfrm>
          </p:grpSpPr>
          <p:sp>
            <p:nvSpPr>
              <p:cNvPr id="7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9" name="Group 7"/>
            <p:cNvGrpSpPr>
              <a:grpSpLocks/>
            </p:cNvGrpSpPr>
            <p:nvPr/>
          </p:nvGrpSpPr>
          <p:grpSpPr bwMode="auto">
            <a:xfrm rot="17400000" flipV="1">
              <a:off x="6961875" y="2540191"/>
              <a:ext cx="1642989" cy="0"/>
              <a:chOff x="1392" y="1488"/>
              <a:chExt cx="1584" cy="0"/>
            </a:xfrm>
          </p:grpSpPr>
          <p:sp>
            <p:nvSpPr>
              <p:cNvPr id="8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Freeform 21"/>
            <p:cNvSpPr>
              <a:spLocks/>
            </p:cNvSpPr>
            <p:nvPr/>
          </p:nvSpPr>
          <p:spPr bwMode="auto">
            <a:xfrm rot="14170285" flipH="1">
              <a:off x="4442462" y="2591829"/>
              <a:ext cx="1527990" cy="200356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21"/>
            <p:cNvSpPr>
              <a:spLocks/>
            </p:cNvSpPr>
            <p:nvPr/>
          </p:nvSpPr>
          <p:spPr bwMode="auto">
            <a:xfrm rot="14170285" flipH="1">
              <a:off x="7109462" y="3854301"/>
              <a:ext cx="1527990" cy="200356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84" name="Straight Arrow Connector 83"/>
          <p:cNvCxnSpPr/>
          <p:nvPr/>
        </p:nvCxnSpPr>
        <p:spPr>
          <a:xfrm>
            <a:off x="6019800" y="1600200"/>
            <a:ext cx="670172" cy="4768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6248400" y="14478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5638800" y="4530504"/>
            <a:ext cx="759102" cy="2587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946498" y="4583668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88" name="Straight Arrow Connector 87"/>
          <p:cNvCxnSpPr/>
          <p:nvPr/>
        </p:nvCxnSpPr>
        <p:spPr>
          <a:xfrm flipH="1" flipV="1">
            <a:off x="7010400" y="287978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986587" y="30596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7439094" y="2077074"/>
            <a:ext cx="638106" cy="2333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7672387" y="2133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–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7315200" y="4283618"/>
            <a:ext cx="635727" cy="4407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7551493" y="4141716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56906"/>
              </p:ext>
            </p:extLst>
          </p:nvPr>
        </p:nvGraphicFramePr>
        <p:xfrm>
          <a:off x="2482850" y="5715000"/>
          <a:ext cx="65833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4" name="Equation" r:id="rId5" imgW="3949700" imgH="469900" progId="Equation.DSMT4">
                  <p:embed/>
                </p:oleObj>
              </mc:Choice>
              <mc:Fallback>
                <p:oleObj name="Equation" r:id="rId5" imgW="3949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5715000"/>
                        <a:ext cx="658336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45344"/>
              </p:ext>
            </p:extLst>
          </p:nvPr>
        </p:nvGraphicFramePr>
        <p:xfrm>
          <a:off x="3581400" y="3124200"/>
          <a:ext cx="2390039" cy="50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5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3124200"/>
                        <a:ext cx="2390039" cy="50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41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Lecture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QED Process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 rot="17400000">
            <a:off x="2189660" y="5228402"/>
            <a:ext cx="1882775" cy="0"/>
            <a:chOff x="1392" y="1488"/>
            <a:chExt cx="1584" cy="0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 rot="15000000" flipV="1">
            <a:off x="2191152" y="3475801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"/>
          <p:cNvGrpSpPr>
            <a:grpSpLocks/>
          </p:cNvGrpSpPr>
          <p:nvPr/>
        </p:nvGrpSpPr>
        <p:grpSpPr bwMode="auto">
          <a:xfrm rot="15000000" flipH="1">
            <a:off x="4898637" y="5224884"/>
            <a:ext cx="1882775" cy="0"/>
            <a:chOff x="1392" y="1488"/>
            <a:chExt cx="1584" cy="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"/>
          <p:cNvGrpSpPr>
            <a:grpSpLocks/>
          </p:cNvGrpSpPr>
          <p:nvPr/>
        </p:nvGrpSpPr>
        <p:grpSpPr bwMode="auto">
          <a:xfrm rot="17400000" flipH="1" flipV="1">
            <a:off x="4898512" y="3476344"/>
            <a:ext cx="1882775" cy="0"/>
            <a:chOff x="1392" y="1488"/>
            <a:chExt cx="1584" cy="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reeform 21"/>
          <p:cNvSpPr>
            <a:spLocks/>
          </p:cNvSpPr>
          <p:nvPr/>
        </p:nvSpPr>
        <p:spPr bwMode="auto">
          <a:xfrm rot="10800000" flipH="1">
            <a:off x="3455225" y="4343786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025718" y="5093841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178118" y="5249406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160318" y="3100991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341783" y="3026049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575520" y="3026049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59305" y="3115806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582030" y="5029586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946104" y="5249406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435418" y="3709586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44918" y="381327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352800" y="19050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3" imgW="863600" imgH="254000" progId="Equation.DSMT4">
                  <p:embed/>
                </p:oleObj>
              </mc:Choice>
              <mc:Fallback>
                <p:oleObj name="Equation" r:id="rId3" imgW="863600" imgH="2540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905000"/>
                        <a:ext cx="2590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4193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Element : Feynman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QED Process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 rot="17400000">
            <a:off x="2037260" y="4694616"/>
            <a:ext cx="1882775" cy="0"/>
            <a:chOff x="1392" y="1488"/>
            <a:chExt cx="1584" cy="0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 rot="15000000" flipV="1">
            <a:off x="2038752" y="2942015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"/>
          <p:cNvGrpSpPr>
            <a:grpSpLocks/>
          </p:cNvGrpSpPr>
          <p:nvPr/>
        </p:nvGrpSpPr>
        <p:grpSpPr bwMode="auto">
          <a:xfrm rot="15000000" flipH="1">
            <a:off x="4746237" y="4691098"/>
            <a:ext cx="1882775" cy="0"/>
            <a:chOff x="1392" y="1488"/>
            <a:chExt cx="1584" cy="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"/>
          <p:cNvGrpSpPr>
            <a:grpSpLocks/>
          </p:cNvGrpSpPr>
          <p:nvPr/>
        </p:nvGrpSpPr>
        <p:grpSpPr bwMode="auto">
          <a:xfrm rot="17400000" flipH="1" flipV="1">
            <a:off x="4746112" y="2942558"/>
            <a:ext cx="1882775" cy="0"/>
            <a:chOff x="1392" y="1488"/>
            <a:chExt cx="1584" cy="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reeform 21"/>
          <p:cNvSpPr>
            <a:spLocks/>
          </p:cNvSpPr>
          <p:nvPr/>
        </p:nvSpPr>
        <p:spPr bwMode="auto">
          <a:xfrm rot="10800000" flipH="1">
            <a:off x="3302825" y="381000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873318" y="456005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25718" y="471562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007918" y="256720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89383" y="249226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23120" y="249226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06905" y="258202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429630" y="449580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93704" y="471562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283018" y="3175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092518" y="327948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352800" y="16002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3" imgW="863600" imgH="254000" progId="Equation.DSMT4">
                  <p:embed/>
                </p:oleObj>
              </mc:Choice>
              <mc:Fallback>
                <p:oleObj name="Equation" r:id="rId3" imgW="863600" imgH="2540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600200"/>
                        <a:ext cx="2590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44550" y="5538788"/>
          <a:ext cx="73088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4" name="Equation" r:id="rId5" imgW="3657600" imgH="469900" progId="Equation.DSMT4">
                  <p:embed/>
                </p:oleObj>
              </mc:Choice>
              <mc:Fallback>
                <p:oleObj name="Equation" r:id="rId5" imgW="3657600" imgH="4699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5538788"/>
                        <a:ext cx="730885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873318" y="2286000"/>
            <a:ext cx="77551" cy="32897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5650058" y="2182316"/>
            <a:ext cx="77551" cy="32897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74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ED Feynman Ru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The interaction term is</a:t>
            </a:r>
          </a:p>
          <a:p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Obtained by demanding local gauge invarianc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Conserved current coupled to the photon fiel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e quantize by promoting the field variables and conjugates to operator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 err="1"/>
              <a:t>Commutators</a:t>
            </a:r>
            <a:r>
              <a:rPr lang="en-US" sz="2400" dirty="0"/>
              <a:t> for photon field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nti-</a:t>
            </a:r>
            <a:r>
              <a:rPr lang="en-US" sz="2400" dirty="0" err="1"/>
              <a:t>commutators</a:t>
            </a:r>
            <a:r>
              <a:rPr lang="en-US" sz="2400" dirty="0"/>
              <a:t> (a la Dirac) for fermion field 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Normal mode expansion </a:t>
            </a:r>
            <a:r>
              <a:rPr lang="en-US" sz="2400" dirty="0">
                <a:sym typeface="Wingdings"/>
              </a:rPr>
              <a:t> ladder operators</a:t>
            </a:r>
            <a:r>
              <a:rPr lang="en-US" sz="2400" dirty="0"/>
              <a:t> 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S-matrix expansion, Wick’s theorem, … lead to Feynman rules as shown for the ABC toy-model earlier 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ere, we simply state the Feynman rules n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41759"/>
              </p:ext>
            </p:extLst>
          </p:nvPr>
        </p:nvGraphicFramePr>
        <p:xfrm>
          <a:off x="3505200" y="1600363"/>
          <a:ext cx="2529164" cy="60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600363"/>
                        <a:ext cx="2529164" cy="60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76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over Spi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r>
              <a:rPr lang="en-US" dirty="0"/>
              <a:t>Four possible </a:t>
            </a:r>
            <a:r>
              <a:rPr lang="en-US" dirty="0" err="1"/>
              <a:t>helicity</a:t>
            </a:r>
            <a:r>
              <a:rPr lang="en-US" dirty="0"/>
              <a:t> combin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4019550"/>
          <a:ext cx="749490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3" imgW="4051300" imgH="381000" progId="Equation.DSMT4">
                  <p:embed/>
                </p:oleObj>
              </mc:Choice>
              <mc:Fallback>
                <p:oleObj name="Equation" r:id="rId3" imgW="4051300" imgH="38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19550"/>
                        <a:ext cx="749490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050" y="4746625"/>
          <a:ext cx="8880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5" imgW="4800600" imgH="482600" progId="Equation.DSMT4">
                  <p:embed/>
                </p:oleObj>
              </mc:Choice>
              <mc:Fallback>
                <p:oleObj name="Equation" r:id="rId5" imgW="4800600" imgH="4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" y="4746625"/>
                        <a:ext cx="88804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95600" y="5562600"/>
          <a:ext cx="28194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7" name="Equation" r:id="rId7" imgW="1524000" imgH="508000" progId="Equation.DSMT4">
                  <p:embed/>
                </p:oleObj>
              </mc:Choice>
              <mc:Fallback>
                <p:oleObj name="Equation" r:id="rId7" imgW="1524000" imgH="508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562600"/>
                        <a:ext cx="28194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IMG_048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87" y="1752600"/>
            <a:ext cx="8786813" cy="914400"/>
          </a:xfrm>
          <a:prstGeom prst="rect">
            <a:avLst/>
          </a:prstGeom>
        </p:spPr>
      </p:pic>
      <p:pic>
        <p:nvPicPr>
          <p:cNvPr id="11" name="Picture 10" descr="IMG_0483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2743200"/>
            <a:ext cx="7708900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68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iving </a:t>
            </a:r>
            <a:r>
              <a:rPr lang="en-US" dirty="0" err="1"/>
              <a:t>Helicity</a:t>
            </a:r>
            <a:r>
              <a:rPr lang="en-US" dirty="0"/>
              <a:t> Combin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IMG_048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1295400"/>
            <a:ext cx="7645400" cy="13081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4602381"/>
          <a:ext cx="6836409" cy="88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Equation" r:id="rId4" imgW="2946400" imgH="381000" progId="Equation.DSMT4">
                  <p:embed/>
                </p:oleObj>
              </mc:Choice>
              <mc:Fallback>
                <p:oleObj name="Equation" r:id="rId4" imgW="2946400" imgH="381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602381"/>
                        <a:ext cx="6836409" cy="88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" y="5440581"/>
          <a:ext cx="6836409" cy="88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Equation" r:id="rId6" imgW="2946400" imgH="381000" progId="Equation.DSMT4">
                  <p:embed/>
                </p:oleObj>
              </mc:Choice>
              <mc:Fallback>
                <p:oleObj name="Equation" r:id="rId6" imgW="2946400" imgH="38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5440581"/>
                        <a:ext cx="6836409" cy="88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2746986"/>
          <a:ext cx="8658237" cy="167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8" imgW="4470400" imgH="863600" progId="Equation.DSMT4">
                  <p:embed/>
                </p:oleObj>
              </mc:Choice>
              <mc:Fallback>
                <p:oleObj name="Equation" r:id="rId8" imgW="4470400" imgH="86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2746986"/>
                        <a:ext cx="8658237" cy="167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15200" y="4876800"/>
          <a:ext cx="160436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Equation" r:id="rId10" imgW="622300" imgH="406400" progId="Equation.DSMT4">
                  <p:embed/>
                </p:oleObj>
              </mc:Choice>
              <mc:Fallback>
                <p:oleObj name="Equation" r:id="rId10" imgW="622300" imgH="40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5200" y="4876800"/>
                        <a:ext cx="160436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4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section for : </a:t>
            </a:r>
            <a:r>
              <a:rPr lang="en-US" dirty="0" err="1"/>
              <a:t>e</a:t>
            </a:r>
            <a:r>
              <a:rPr lang="en-US" baseline="30000" dirty="0" err="1">
                <a:sym typeface="Wingdings"/>
              </a:rPr>
              <a:t>+</a:t>
            </a:r>
            <a:r>
              <a:rPr lang="en-US" dirty="0" err="1"/>
              <a:t>e</a:t>
            </a:r>
            <a:r>
              <a:rPr lang="en-US" baseline="30000" dirty="0">
                <a:sym typeface="Wingdings"/>
              </a:rPr>
              <a:t>–</a:t>
            </a:r>
            <a:r>
              <a:rPr lang="en-US" dirty="0">
                <a:sym typeface="Wingdings"/>
              </a:rPr>
              <a:t>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baseline="30000" dirty="0" err="1">
                <a:sym typeface="Wingdings"/>
              </a:rPr>
              <a:t>+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baseline="30000" dirty="0">
                <a:sym typeface="Wingdings"/>
              </a:rPr>
              <a:t>–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447800"/>
          <a:ext cx="13874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5" name="Equation" r:id="rId3" imgW="749300" imgH="482600" progId="Equation.DSMT4">
                  <p:embed/>
                </p:oleObj>
              </mc:Choice>
              <mc:Fallback>
                <p:oleObj name="Equation" r:id="rId3" imgW="749300" imgH="4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47800"/>
                        <a:ext cx="13874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00225" y="1524000"/>
          <a:ext cx="3762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0225" y="1524000"/>
                        <a:ext cx="37623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03887" y="1600200"/>
          <a:ext cx="17637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7" imgW="952500" imgH="279400" progId="Equation.DSMT4">
                  <p:embed/>
                </p:oleObj>
              </mc:Choice>
              <mc:Fallback>
                <p:oleObj name="Equation" r:id="rId7" imgW="952500" imgH="279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3887" y="1600200"/>
                        <a:ext cx="17637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08955" y="2494767"/>
          <a:ext cx="3625850" cy="114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9" imgW="1574800" imgH="495300" progId="Equation.DSMT4">
                  <p:embed/>
                </p:oleObj>
              </mc:Choice>
              <mc:Fallback>
                <p:oleObj name="Equation" r:id="rId9" imgW="1574800" imgH="495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8955" y="2494767"/>
                        <a:ext cx="3625850" cy="1141297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" y="3810000"/>
          <a:ext cx="52070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9" name="Equation" r:id="rId11" imgW="1612900" imgH="393700" progId="Equation.DSMT4">
                  <p:embed/>
                </p:oleObj>
              </mc:Choice>
              <mc:Fallback>
                <p:oleObj name="Equation" r:id="rId11" imgW="1612900" imgH="393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810000"/>
                        <a:ext cx="5207000" cy="1271587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41475" y="5087938"/>
          <a:ext cx="324008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0" name="Equation" r:id="rId13" imgW="1003300" imgH="406400" progId="Equation.DSMT4">
                  <p:embed/>
                </p:oleObj>
              </mc:Choice>
              <mc:Fallback>
                <p:oleObj name="Equation" r:id="rId13" imgW="1003300" imgH="40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1475" y="5087938"/>
                        <a:ext cx="3240088" cy="1312862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38800" y="4648200"/>
          <a:ext cx="3289300" cy="17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1" name="Equation" r:id="rId15" imgW="1206500" imgH="635000" progId="Equation.DSMT4">
                  <p:embed/>
                </p:oleObj>
              </mc:Choice>
              <mc:Fallback>
                <p:oleObj name="Equation" r:id="rId15" imgW="1206500" imgH="635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8800" y="4648200"/>
                        <a:ext cx="3289300" cy="1731775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48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erms of Lorentz Invaria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447800"/>
          <a:ext cx="201814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1" name="Equation" r:id="rId3" imgW="749300" imgH="482600" progId="Equation.DSMT4">
                  <p:embed/>
                </p:oleObj>
              </mc:Choice>
              <mc:Fallback>
                <p:oleObj name="Equation" r:id="rId3" imgW="749300" imgH="4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47800"/>
                        <a:ext cx="201814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1750" y="1524000"/>
          <a:ext cx="3143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2" name="Equation" r:id="rId5" imgW="1397000" imgH="508000" progId="Equation.DSMT4">
                  <p:embed/>
                </p:oleObj>
              </mc:Choice>
              <mc:Fallback>
                <p:oleObj name="Equation" r:id="rId5" imgW="13970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1524000"/>
                        <a:ext cx="31432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5420" y="3400425"/>
          <a:ext cx="491289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3" name="Equation" r:id="rId7" imgW="2540000" imgH="482600" progId="Equation.DSMT4">
                  <p:embed/>
                </p:oleObj>
              </mc:Choice>
              <mc:Fallback>
                <p:oleObj name="Equation" r:id="rId7" imgW="2540000" imgH="482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420" y="3400425"/>
                        <a:ext cx="491289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4487863"/>
          <a:ext cx="6165851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4" name="Equation" r:id="rId9" imgW="3187700" imgH="279400" progId="Equation.DSMT4">
                  <p:embed/>
                </p:oleObj>
              </mc:Choice>
              <mc:Fallback>
                <p:oleObj name="Equation" r:id="rId9" imgW="3187700" imgH="279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4487863"/>
                        <a:ext cx="6165851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7200" y="5337175"/>
          <a:ext cx="45196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5" name="Equation" r:id="rId11" imgW="2336800" imgH="431800" progId="Equation.DSMT4">
                  <p:embed/>
                </p:oleObj>
              </mc:Choice>
              <mc:Fallback>
                <p:oleObj name="Equation" r:id="rId11" imgW="2336800" imgH="431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5337175"/>
                        <a:ext cx="451961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72200" y="1462087"/>
          <a:ext cx="24241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13" imgW="889000" imgH="469900" progId="Equation.DSMT4">
                  <p:embed/>
                </p:oleObj>
              </mc:Choice>
              <mc:Fallback>
                <p:oleObj name="Equation" r:id="rId13" imgW="889000" imgH="469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1462087"/>
                        <a:ext cx="2424113" cy="1281113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02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Scattering </a:t>
            </a:r>
            <a:r>
              <a:rPr lang="en-US" dirty="0">
                <a:sym typeface="Wingdings"/>
              </a:rPr>
              <a:t>Annihila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200" y="1143000"/>
            <a:ext cx="8839200" cy="4953000"/>
          </a:xfrm>
        </p:spPr>
        <p:txBody>
          <a:bodyPr/>
          <a:lstStyle/>
          <a:p>
            <a:r>
              <a:rPr lang="en-US" dirty="0"/>
              <a:t>Crossing symmet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 rot="17400000">
            <a:off x="4628060" y="4466402"/>
            <a:ext cx="1882775" cy="0"/>
            <a:chOff x="1392" y="1488"/>
            <a:chExt cx="1584" cy="0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 rot="15000000" flipV="1">
            <a:off x="4629552" y="2713801"/>
            <a:ext cx="1882775" cy="0"/>
            <a:chOff x="1392" y="1488"/>
            <a:chExt cx="1584" cy="0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4"/>
          <p:cNvGrpSpPr>
            <a:grpSpLocks/>
          </p:cNvGrpSpPr>
          <p:nvPr/>
        </p:nvGrpSpPr>
        <p:grpSpPr bwMode="auto">
          <a:xfrm rot="15000000" flipH="1">
            <a:off x="7337037" y="4462884"/>
            <a:ext cx="1882775" cy="0"/>
            <a:chOff x="1392" y="1488"/>
            <a:chExt cx="1584" cy="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7"/>
          <p:cNvGrpSpPr>
            <a:grpSpLocks/>
          </p:cNvGrpSpPr>
          <p:nvPr/>
        </p:nvGrpSpPr>
        <p:grpSpPr bwMode="auto">
          <a:xfrm rot="17400000" flipH="1" flipV="1">
            <a:off x="7336912" y="2714344"/>
            <a:ext cx="1882775" cy="0"/>
            <a:chOff x="1392" y="1488"/>
            <a:chExt cx="1584" cy="0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Freeform 21"/>
          <p:cNvSpPr>
            <a:spLocks/>
          </p:cNvSpPr>
          <p:nvPr/>
        </p:nvSpPr>
        <p:spPr bwMode="auto">
          <a:xfrm rot="10800000" flipH="1">
            <a:off x="5893625" y="3581786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464118" y="4331841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616518" y="4487406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598718" y="2338991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780183" y="2264049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8013920" y="2264049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7705" y="2353806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8020430" y="4267586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84504" y="4487406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6873818" y="2947586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683318" y="305127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32097" y="2174059"/>
            <a:ext cx="3635375" cy="2708852"/>
            <a:chOff x="383798" y="1845974"/>
            <a:chExt cx="3635375" cy="2708852"/>
          </a:xfrm>
        </p:grpSpPr>
        <p:grpSp>
          <p:nvGrpSpPr>
            <p:cNvPr id="32" name="Group 4"/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" name="Group 7"/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4" name="Group 4"/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" name="Group 7"/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5" name="Straight Arrow Connector 44"/>
          <p:cNvCxnSpPr/>
          <p:nvPr/>
        </p:nvCxnSpPr>
        <p:spPr>
          <a:xfrm flipV="1">
            <a:off x="1238899" y="5052485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467499" y="512868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1391299" y="1928285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543699" y="162348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3063604" y="1853576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739086" y="16002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004761" y="4957844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667000" y="49530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2610499" y="2918885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86686" y="315915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773738" y="5257800"/>
          <a:ext cx="21812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9" name="Equation" r:id="rId3" imgW="800100" imgH="469900" progId="Equation.DSMT4">
                  <p:embed/>
                </p:oleObj>
              </mc:Choice>
              <mc:Fallback>
                <p:oleObj name="Equation" r:id="rId3" imgW="800100" imgH="4699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3738" y="5257800"/>
                        <a:ext cx="2181225" cy="1281112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1447800" y="5230813"/>
          <a:ext cx="22510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0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5230813"/>
                        <a:ext cx="2251075" cy="1281112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185673" y="5638800"/>
            <a:ext cx="135599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sym typeface="Wingdings"/>
              </a:rPr>
              <a:t>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28599" y="3657600"/>
            <a:ext cx="792480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Wingdings"/>
              </a:rPr>
              <a:t>t-channel                             s-channel</a:t>
            </a:r>
            <a:endParaRPr lang="en-US" sz="3200" dirty="0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115469" y="2675727"/>
          <a:ext cx="2152650" cy="78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1" name="Equation" r:id="rId7" imgW="1397000" imgH="508000" progId="Equation.DSMT4">
                  <p:embed/>
                </p:oleObj>
              </mc:Choice>
              <mc:Fallback>
                <p:oleObj name="Equation" r:id="rId7" imgW="1397000" imgH="5080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469" y="2675727"/>
                        <a:ext cx="2152650" cy="782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045508" y="1342517"/>
          <a:ext cx="2262187" cy="8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2" name="Equation" r:id="rId9" imgW="1397000" imgH="508000" progId="Equation.DSMT4">
                  <p:embed/>
                </p:oleObj>
              </mc:Choice>
              <mc:Fallback>
                <p:oleObj name="Equation" r:id="rId9" imgW="1397000" imgH="5080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5508" y="1342517"/>
                        <a:ext cx="2262187" cy="82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Curved Right Arrow 64"/>
          <p:cNvSpPr/>
          <p:nvPr/>
        </p:nvSpPr>
        <p:spPr>
          <a:xfrm flipH="1">
            <a:off x="4210699" y="2918885"/>
            <a:ext cx="731520" cy="801723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3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QED Connecting to the Experime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 descr="IMG_048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200" y="1524000"/>
            <a:ext cx="4927600" cy="45339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D924F0-FCA0-AA41-9CE8-CD2693F11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20343"/>
              </p:ext>
            </p:extLst>
          </p:nvPr>
        </p:nvGraphicFramePr>
        <p:xfrm>
          <a:off x="2819400" y="1595955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4" imgW="863600" imgH="254000" progId="Equation.DSMT4">
                  <p:embed/>
                </p:oleObj>
              </mc:Choice>
              <mc:Fallback>
                <p:oleObj name="Equation" r:id="rId4" imgW="863600" imgH="2540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595955"/>
                        <a:ext cx="2590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150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/>
              <a:t>QED Feynman Rules: External Li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/>
              <a:t>External fermion lines contribute the </a:t>
            </a:r>
            <a:r>
              <a:rPr lang="en-US" err="1"/>
              <a:t>spinors</a:t>
            </a:r>
            <a:endParaRPr lang="en-US"/>
          </a:p>
          <a:p>
            <a:r>
              <a:rPr lang="en-US"/>
              <a:t>External photon lines contribute polarization ve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88326" y="2744691"/>
            <a:ext cx="4153266" cy="643948"/>
            <a:chOff x="688326" y="2744691"/>
            <a:chExt cx="4153266" cy="64394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20400000" flipV="1">
              <a:off x="688326" y="306512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514600" y="3037395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" imgW="1346200" imgH="203200" progId="Equation.DSMT4">
                    <p:embed/>
                  </p:oleObj>
                </mc:Choice>
                <mc:Fallback>
                  <p:oleObj name="Equation" r:id="rId3" imgW="1346200" imgH="203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4600" y="3037395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V="1">
              <a:off x="1710405" y="2744691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840726" y="4096087"/>
            <a:ext cx="4036074" cy="399713"/>
            <a:chOff x="840726" y="4096087"/>
            <a:chExt cx="4036074" cy="399713"/>
          </a:xfrm>
        </p:grpSpPr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840726" y="4096087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cxnSp>
          <p:nvCxnSpPr>
            <p:cNvPr id="16" name="Straight Connector 15"/>
            <p:cNvCxnSpPr/>
            <p:nvPr/>
          </p:nvCxnSpPr>
          <p:spPr>
            <a:xfrm flipH="1">
              <a:off x="906210" y="4126896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549808" y="4144556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5" imgW="1346200" imgH="203200" progId="Equation.DSMT4">
                    <p:embed/>
                  </p:oleObj>
                </mc:Choice>
                <mc:Fallback>
                  <p:oleObj name="Equation" r:id="rId5" imgW="1346200" imgH="203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9808" y="4144556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5107926" y="2707360"/>
            <a:ext cx="3793187" cy="615278"/>
            <a:chOff x="5107926" y="2707360"/>
            <a:chExt cx="3793187" cy="615278"/>
          </a:xfrm>
        </p:grpSpPr>
        <p:grpSp>
          <p:nvGrpSpPr>
            <p:cNvPr id="20" name="Group 15"/>
            <p:cNvGrpSpPr>
              <a:grpSpLocks/>
            </p:cNvGrpSpPr>
            <p:nvPr/>
          </p:nvGrpSpPr>
          <p:grpSpPr bwMode="auto">
            <a:xfrm rot="20400000" flipH="1">
              <a:off x="5107926" y="3029286"/>
              <a:ext cx="1882775" cy="1588"/>
              <a:chOff x="1392" y="1488"/>
              <a:chExt cx="1584" cy="0"/>
            </a:xfrm>
          </p:grpSpPr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" name="Straight Connector 22"/>
            <p:cNvCxnSpPr/>
            <p:nvPr/>
          </p:nvCxnSpPr>
          <p:spPr>
            <a:xfrm flipV="1">
              <a:off x="6129462" y="2707360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553200" y="2971800"/>
            <a:ext cx="2347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7" imgW="1358900" imgH="203200" progId="Equation.DSMT4">
                    <p:embed/>
                  </p:oleObj>
                </mc:Choice>
                <mc:Fallback>
                  <p:oleObj name="Equation" r:id="rId7" imgW="1358900" imgH="203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3200" y="2971800"/>
                          <a:ext cx="2347913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277499" y="4284326"/>
            <a:ext cx="3623615" cy="416851"/>
            <a:chOff x="5277499" y="4284326"/>
            <a:chExt cx="3623615" cy="416851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5334000" y="4313644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5"/>
            <p:cNvGrpSpPr>
              <a:grpSpLocks/>
            </p:cNvGrpSpPr>
            <p:nvPr/>
          </p:nvGrpSpPr>
          <p:grpSpPr bwMode="auto">
            <a:xfrm rot="20400000" flipH="1">
              <a:off x="5277499" y="4284326"/>
              <a:ext cx="1882775" cy="1588"/>
              <a:chOff x="1392" y="1488"/>
              <a:chExt cx="1584" cy="0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553200" y="4343400"/>
            <a:ext cx="2347914" cy="35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9" imgW="1333500" imgH="203200" progId="Equation.DSMT4">
                    <p:embed/>
                  </p:oleObj>
                </mc:Choice>
                <mc:Fallback>
                  <p:oleObj name="Equation" r:id="rId9" imgW="1333500" imgH="2032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343400"/>
                          <a:ext cx="2347914" cy="3577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49263" y="5618163"/>
            <a:ext cx="3259235" cy="778171"/>
            <a:chOff x="449263" y="5618163"/>
            <a:chExt cx="3259235" cy="778171"/>
          </a:xfrm>
        </p:grpSpPr>
        <p:sp>
          <p:nvSpPr>
            <p:cNvPr id="33" name="Freeform 21"/>
            <p:cNvSpPr>
              <a:spLocks/>
            </p:cNvSpPr>
            <p:nvPr/>
          </p:nvSpPr>
          <p:spPr bwMode="auto">
            <a:xfrm flipH="1">
              <a:off x="449263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438400" y="5618163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1142999" y="5943599"/>
            <a:ext cx="2565499" cy="452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11" imgW="1295400" imgH="228600" progId="Equation.DSMT4">
                    <p:embed/>
                  </p:oleObj>
                </mc:Choice>
                <mc:Fallback>
                  <p:oleObj name="Equation" r:id="rId11" imgW="129540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2999" y="5943599"/>
                          <a:ext cx="2565499" cy="452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4724400" y="5618163"/>
            <a:ext cx="2992438" cy="828675"/>
            <a:chOff x="4724400" y="5618163"/>
            <a:chExt cx="2992438" cy="828675"/>
          </a:xfrm>
        </p:grpSpPr>
        <p:sp>
          <p:nvSpPr>
            <p:cNvPr id="34" name="Freeform 21"/>
            <p:cNvSpPr>
              <a:spLocks/>
            </p:cNvSpPr>
            <p:nvPr/>
          </p:nvSpPr>
          <p:spPr bwMode="auto">
            <a:xfrm flipH="1">
              <a:off x="4800600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176838" y="5945188"/>
            <a:ext cx="25400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76838" y="5945188"/>
                          <a:ext cx="2540000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>
              <a:off x="4724400" y="5638800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796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QED Feynman Rules: Propagators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3028" y="1447800"/>
          <a:ext cx="28151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028" y="1447800"/>
                        <a:ext cx="28151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1981200"/>
          <a:ext cx="640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6" name="Equation" r:id="rId5" imgW="2743200" imgH="469900" progId="Equation.DSMT4">
                  <p:embed/>
                </p:oleObj>
              </mc:Choice>
              <mc:Fallback>
                <p:oleObj name="Equation" r:id="rId5" imgW="2743200" imgH="469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64008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9811" y="1219200"/>
          <a:ext cx="3733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Equation" r:id="rId7" imgW="1600200" imgH="431800" progId="Equation.DSMT4">
                  <p:embed/>
                </p:oleObj>
              </mc:Choice>
              <mc:Fallback>
                <p:oleObj name="Equation" r:id="rId7" imgW="16002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9811" y="1219200"/>
                        <a:ext cx="37338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140075"/>
          <a:ext cx="7467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9" imgW="3200400" imgH="482600" progId="Equation.DSMT4">
                  <p:embed/>
                </p:oleObj>
              </mc:Choice>
              <mc:Fallback>
                <p:oleObj name="Equation" r:id="rId9" imgW="3200400" imgH="482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140075"/>
                        <a:ext cx="74676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6100" y="4237038"/>
          <a:ext cx="6311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11" imgW="2705100" imgH="469900" progId="Equation.DSMT4">
                  <p:embed/>
                </p:oleObj>
              </mc:Choice>
              <mc:Fallback>
                <p:oleObj name="Equation" r:id="rId11" imgW="2705100" imgH="469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0" y="4237038"/>
                        <a:ext cx="63119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1" y="5308890"/>
          <a:ext cx="6248399" cy="93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0" name="Equation" r:id="rId13" imgW="3213100" imgH="482600" progId="Equation.DSMT4">
                  <p:embed/>
                </p:oleObj>
              </mc:Choice>
              <mc:Fallback>
                <p:oleObj name="Equation" r:id="rId13" imgW="3213100" imgH="482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1" y="5308890"/>
                        <a:ext cx="6248399" cy="93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95800" y="5773882"/>
          <a:ext cx="4549588" cy="70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1" name="Equation" r:id="rId15" imgW="2794000" imgH="431800" progId="Equation.DSMT4">
                  <p:embed/>
                </p:oleObj>
              </mc:Choice>
              <mc:Fallback>
                <p:oleObj name="Equation" r:id="rId15" imgW="2794000" imgH="431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800" y="5773882"/>
                        <a:ext cx="4549588" cy="70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Production in </a:t>
            </a:r>
            <a:br>
              <a:rPr lang="en-US" dirty="0"/>
            </a:br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-e</a:t>
            </a:r>
            <a:r>
              <a:rPr lang="en-US" baseline="30000" dirty="0"/>
              <a:t>–</a:t>
            </a:r>
            <a:r>
              <a:rPr lang="en-US" dirty="0"/>
              <a:t> Coll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Hard QED process produces quar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 rot="17400000">
            <a:off x="2037260" y="4694616"/>
            <a:ext cx="1882775" cy="0"/>
            <a:chOff x="1392" y="1488"/>
            <a:chExt cx="1584" cy="0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 rot="15000000" flipV="1">
            <a:off x="2038752" y="2942015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"/>
          <p:cNvGrpSpPr>
            <a:grpSpLocks/>
          </p:cNvGrpSpPr>
          <p:nvPr/>
        </p:nvGrpSpPr>
        <p:grpSpPr bwMode="auto">
          <a:xfrm rot="15000000" flipH="1">
            <a:off x="4746237" y="4691098"/>
            <a:ext cx="1882775" cy="0"/>
            <a:chOff x="1392" y="1488"/>
            <a:chExt cx="1584" cy="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rgbClr val="FF42F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rgbClr val="FF42F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"/>
          <p:cNvGrpSpPr>
            <a:grpSpLocks/>
          </p:cNvGrpSpPr>
          <p:nvPr/>
        </p:nvGrpSpPr>
        <p:grpSpPr bwMode="auto">
          <a:xfrm rot="17400000" flipH="1" flipV="1">
            <a:off x="4746112" y="2942558"/>
            <a:ext cx="1882775" cy="0"/>
            <a:chOff x="1392" y="1488"/>
            <a:chExt cx="1584" cy="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reeform 21"/>
          <p:cNvSpPr>
            <a:spLocks/>
          </p:cNvSpPr>
          <p:nvPr/>
        </p:nvSpPr>
        <p:spPr bwMode="auto">
          <a:xfrm rot="10800000" flipH="1">
            <a:off x="3302825" y="381000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873318" y="456005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25718" y="471562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007918" y="256720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89383" y="249226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23120" y="249226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06905" y="258202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429630" y="449580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93704" y="471562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283018" y="3175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092518" y="327948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F9FAB2-256D-1D47-B278-7D30FE75BF91}"/>
                  </a:ext>
                </a:extLst>
              </p:cNvPr>
              <p:cNvSpPr txBox="1"/>
              <p:nvPr/>
            </p:nvSpPr>
            <p:spPr>
              <a:xfrm>
                <a:off x="192289" y="4189964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Question 1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F9FAB2-256D-1D47-B278-7D30FE75B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9" y="4189964"/>
                <a:ext cx="2663229" cy="2012282"/>
              </a:xfrm>
              <a:prstGeom prst="rect">
                <a:avLst/>
              </a:prstGeom>
              <a:blipFill>
                <a:blip r:embed="rId2"/>
                <a:stretch>
                  <a:fillRect l="-1905" t="-1250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DB8F57-684D-7B40-B0D4-6580E4C9FE3B}"/>
                  </a:ext>
                </a:extLst>
              </p:cNvPr>
              <p:cNvSpPr txBox="1"/>
              <p:nvPr/>
            </p:nvSpPr>
            <p:spPr>
              <a:xfrm>
                <a:off x="223155" y="1909451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Question 2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DB8F57-684D-7B40-B0D4-6580E4C9F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55" y="1909451"/>
                <a:ext cx="2663229" cy="2012282"/>
              </a:xfrm>
              <a:prstGeom prst="rect">
                <a:avLst/>
              </a:prstGeom>
              <a:blipFill>
                <a:blip r:embed="rId3"/>
                <a:stretch>
                  <a:fillRect l="-1896" t="-1258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170F4C2-4CF9-F447-BE2A-10C753970C93}"/>
                  </a:ext>
                </a:extLst>
              </p:cNvPr>
              <p:cNvSpPr txBox="1"/>
              <p:nvPr/>
            </p:nvSpPr>
            <p:spPr>
              <a:xfrm>
                <a:off x="6288484" y="4141909"/>
                <a:ext cx="2663229" cy="2012282"/>
              </a:xfrm>
              <a:prstGeom prst="rect">
                <a:avLst/>
              </a:prstGeom>
              <a:noFill/>
              <a:ln>
                <a:solidFill>
                  <a:srgbClr val="FF42F7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42F7"/>
                    </a:solidFill>
                  </a:rPr>
                  <a:t>Question 3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42F7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170F4C2-4CF9-F447-BE2A-10C753970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484" y="4141909"/>
                <a:ext cx="2663229" cy="2012282"/>
              </a:xfrm>
              <a:prstGeom prst="rect">
                <a:avLst/>
              </a:prstGeom>
              <a:blipFill>
                <a:blip r:embed="rId4"/>
                <a:stretch>
                  <a:fillRect l="-1415" t="-621" b="-2484"/>
                </a:stretch>
              </a:blipFill>
              <a:ln>
                <a:solidFill>
                  <a:srgbClr val="FF42F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108658B-ECBB-9940-83C3-8D0D463243C2}"/>
                  </a:ext>
                </a:extLst>
              </p:cNvPr>
              <p:cNvSpPr txBox="1"/>
              <p:nvPr/>
            </p:nvSpPr>
            <p:spPr>
              <a:xfrm>
                <a:off x="6299871" y="1984313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Question 4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108658B-ECBB-9940-83C3-8D0D46324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871" y="1984313"/>
                <a:ext cx="2663229" cy="2012282"/>
              </a:xfrm>
              <a:prstGeom prst="rect">
                <a:avLst/>
              </a:prstGeom>
              <a:blipFill>
                <a:blip r:embed="rId5"/>
                <a:stretch>
                  <a:fillRect l="-1422" t="-1258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48C027-7B64-9243-9442-BFA3CF3C4440}"/>
                  </a:ext>
                </a:extLst>
              </p:cNvPr>
              <p:cNvSpPr txBox="1"/>
              <p:nvPr/>
            </p:nvSpPr>
            <p:spPr>
              <a:xfrm>
                <a:off x="2864286" y="5323756"/>
                <a:ext cx="3145187" cy="1187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8000"/>
                    </a:solidFill>
                  </a:rPr>
                  <a:t>Question 5: Current term for electron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bar>
                      <m:barPr>
                        <m:pos m:val="top"/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ba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8000"/>
                    </a:solidFill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48C027-7B64-9243-9442-BFA3CF3C4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86" y="5323756"/>
                <a:ext cx="3145187" cy="1187633"/>
              </a:xfrm>
              <a:prstGeom prst="rect">
                <a:avLst/>
              </a:prstGeom>
              <a:blipFill>
                <a:blip r:embed="rId6"/>
                <a:stretch>
                  <a:fillRect l="-1606" t="-2128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76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7" grpId="0"/>
      <p:bldP spid="38" grpId="0" animBg="1"/>
      <p:bldP spid="39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Production in </a:t>
            </a:r>
            <a:br>
              <a:rPr lang="en-US" dirty="0"/>
            </a:br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-e</a:t>
            </a:r>
            <a:r>
              <a:rPr lang="en-US" baseline="30000" dirty="0"/>
              <a:t>–</a:t>
            </a:r>
            <a:r>
              <a:rPr lang="en-US" dirty="0"/>
              <a:t> Coll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Hard QED process produces quar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 rot="17400000">
            <a:off x="2037260" y="4694616"/>
            <a:ext cx="1882775" cy="0"/>
            <a:chOff x="1392" y="1488"/>
            <a:chExt cx="1584" cy="0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 rot="15000000" flipV="1">
            <a:off x="2038752" y="2942015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"/>
          <p:cNvGrpSpPr>
            <a:grpSpLocks/>
          </p:cNvGrpSpPr>
          <p:nvPr/>
        </p:nvGrpSpPr>
        <p:grpSpPr bwMode="auto">
          <a:xfrm rot="15000000" flipH="1">
            <a:off x="4746237" y="4691098"/>
            <a:ext cx="1882775" cy="0"/>
            <a:chOff x="1392" y="1488"/>
            <a:chExt cx="1584" cy="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"/>
          <p:cNvGrpSpPr>
            <a:grpSpLocks/>
          </p:cNvGrpSpPr>
          <p:nvPr/>
        </p:nvGrpSpPr>
        <p:grpSpPr bwMode="auto">
          <a:xfrm rot="17400000" flipH="1" flipV="1">
            <a:off x="4746112" y="2942558"/>
            <a:ext cx="1882775" cy="0"/>
            <a:chOff x="1392" y="1488"/>
            <a:chExt cx="1584" cy="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reeform 21"/>
          <p:cNvSpPr>
            <a:spLocks/>
          </p:cNvSpPr>
          <p:nvPr/>
        </p:nvSpPr>
        <p:spPr bwMode="auto">
          <a:xfrm rot="10800000" flipH="1">
            <a:off x="3302825" y="381000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873318" y="456005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25718" y="471562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007918" y="256720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89383" y="249226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23120" y="249226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06905" y="258202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429630" y="449580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93704" y="471562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283018" y="3175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092518" y="327948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562600" y="3504007"/>
            <a:ext cx="2799971" cy="646331"/>
            <a:chOff x="5562600" y="3504007"/>
            <a:chExt cx="2799971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400800" y="3504007"/>
              <a:ext cx="1961771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ractional charge for quarks</a:t>
              </a:r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5562600" y="3827173"/>
              <a:ext cx="8382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B245EA-C005-034B-9E26-66C4C78F3165}"/>
                  </a:ext>
                </a:extLst>
              </p:cNvPr>
              <p:cNvSpPr txBox="1"/>
              <p:nvPr/>
            </p:nvSpPr>
            <p:spPr>
              <a:xfrm>
                <a:off x="2864286" y="5323756"/>
                <a:ext cx="3145187" cy="1209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Question 6: Current term for quark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bar>
                      <m:barPr>
                        <m:pos m:val="top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a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B245EA-C005-034B-9E26-66C4C78F3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86" y="5323756"/>
                <a:ext cx="3145187" cy="1209049"/>
              </a:xfrm>
              <a:prstGeom prst="rect">
                <a:avLst/>
              </a:prstGeom>
              <a:blipFill>
                <a:blip r:embed="rId2"/>
                <a:stretch>
                  <a:fillRect l="-1606" t="-2083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113667D-D822-7241-BE98-205AD7F3BBB0}"/>
                  </a:ext>
                </a:extLst>
              </p:cNvPr>
              <p:cNvSpPr txBox="1"/>
              <p:nvPr/>
            </p:nvSpPr>
            <p:spPr>
              <a:xfrm>
                <a:off x="-4225" y="3581400"/>
                <a:ext cx="3585625" cy="1096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8000"/>
                    </a:solidFill>
                  </a:rPr>
                  <a:t>Question 7: Propagator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𝜐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srgbClr val="008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113667D-D822-7241-BE98-205AD7F3B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25" y="3581400"/>
                <a:ext cx="3585625" cy="1096326"/>
              </a:xfrm>
              <a:prstGeom prst="rect">
                <a:avLst/>
              </a:prstGeom>
              <a:blipFill>
                <a:blip r:embed="rId3"/>
                <a:stretch>
                  <a:fillRect l="-140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10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Field Anti-</a:t>
            </a:r>
            <a:r>
              <a:rPr lang="en-US" dirty="0" err="1"/>
              <a:t>commut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12596"/>
              </p:ext>
            </p:extLst>
          </p:nvPr>
        </p:nvGraphicFramePr>
        <p:xfrm>
          <a:off x="304800" y="1371600"/>
          <a:ext cx="6781800" cy="109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5" name="Equation" r:id="rId3" imgW="2755900" imgH="444500" progId="Equation.DSMT4">
                  <p:embed/>
                </p:oleObj>
              </mc:Choice>
              <mc:Fallback>
                <p:oleObj name="Equation" r:id="rId3" imgW="2755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6781800" cy="1093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97243"/>
              </p:ext>
            </p:extLst>
          </p:nvPr>
        </p:nvGraphicFramePr>
        <p:xfrm>
          <a:off x="304800" y="2590800"/>
          <a:ext cx="8763000" cy="61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6" name="Equation" r:id="rId5" imgW="3632200" imgH="254000" progId="Equation.DSMT4">
                  <p:embed/>
                </p:oleObj>
              </mc:Choice>
              <mc:Fallback>
                <p:oleObj name="Equation" r:id="rId5" imgW="3632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590800"/>
                        <a:ext cx="8763000" cy="61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64340"/>
              </p:ext>
            </p:extLst>
          </p:nvPr>
        </p:nvGraphicFramePr>
        <p:xfrm>
          <a:off x="381000" y="3429000"/>
          <a:ext cx="8272463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7" name="Equation" r:id="rId7" imgW="3429000" imgH="927100" progId="Equation.DSMT4">
                  <p:embed/>
                </p:oleObj>
              </mc:Choice>
              <mc:Fallback>
                <p:oleObj name="Equation" r:id="rId7" imgW="3429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429000"/>
                        <a:ext cx="8272463" cy="223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Production in </a:t>
            </a:r>
            <a:br>
              <a:rPr lang="en-US" dirty="0"/>
            </a:br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-e</a:t>
            </a:r>
            <a:r>
              <a:rPr lang="en-US" baseline="30000" dirty="0"/>
              <a:t>–</a:t>
            </a:r>
            <a:r>
              <a:rPr lang="en-US" dirty="0"/>
              <a:t> Coll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Hard QED process produces quar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 rot="17400000">
            <a:off x="2037260" y="4694616"/>
            <a:ext cx="1882775" cy="0"/>
            <a:chOff x="1392" y="1488"/>
            <a:chExt cx="1584" cy="0"/>
          </a:xfrm>
        </p:grpSpPr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"/>
          <p:cNvGrpSpPr>
            <a:grpSpLocks/>
          </p:cNvGrpSpPr>
          <p:nvPr/>
        </p:nvGrpSpPr>
        <p:grpSpPr bwMode="auto">
          <a:xfrm rot="15000000" flipV="1">
            <a:off x="2038752" y="2942015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"/>
          <p:cNvGrpSpPr>
            <a:grpSpLocks/>
          </p:cNvGrpSpPr>
          <p:nvPr/>
        </p:nvGrpSpPr>
        <p:grpSpPr bwMode="auto">
          <a:xfrm rot="15000000" flipH="1">
            <a:off x="4746237" y="4691098"/>
            <a:ext cx="1882775" cy="0"/>
            <a:chOff x="1392" y="1488"/>
            <a:chExt cx="1584" cy="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7"/>
          <p:cNvGrpSpPr>
            <a:grpSpLocks/>
          </p:cNvGrpSpPr>
          <p:nvPr/>
        </p:nvGrpSpPr>
        <p:grpSpPr bwMode="auto">
          <a:xfrm rot="17400000" flipH="1" flipV="1">
            <a:off x="4746112" y="2942558"/>
            <a:ext cx="1882775" cy="0"/>
            <a:chOff x="1392" y="1488"/>
            <a:chExt cx="1584" cy="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Freeform 21"/>
          <p:cNvSpPr>
            <a:spLocks/>
          </p:cNvSpPr>
          <p:nvPr/>
        </p:nvSpPr>
        <p:spPr bwMode="auto">
          <a:xfrm rot="10800000" flipH="1">
            <a:off x="3302825" y="3810000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873318" y="4560055"/>
            <a:ext cx="298450" cy="7651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25718" y="4715620"/>
            <a:ext cx="987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007918" y="2567205"/>
            <a:ext cx="278150" cy="6884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89383" y="2492263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23120" y="2492263"/>
            <a:ext cx="292158" cy="7634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06905" y="258202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  <a:r>
              <a:rPr lang="en-US" i="1" baseline="30000" dirty="0"/>
              <a:t>+</a:t>
            </a:r>
            <a:r>
              <a:rPr lang="en-US" i="1" dirty="0"/>
              <a:t> 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429630" y="4495800"/>
            <a:ext cx="263088" cy="7003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93704" y="4715620"/>
            <a:ext cx="105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baseline="30000" dirty="0"/>
              <a:t>—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4283018" y="3175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092518" y="327948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846263" y="5616575"/>
          <a:ext cx="4997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2" name="Equation" r:id="rId3" imgW="2997200" imgH="469900" progId="Equation.DSMT4">
                  <p:embed/>
                </p:oleObj>
              </mc:Choice>
              <mc:Fallback>
                <p:oleObj name="Equation" r:id="rId3" imgW="2997200" imgH="4699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263" y="5616575"/>
                        <a:ext cx="49974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873318" y="2286000"/>
            <a:ext cx="77551" cy="32897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5650058" y="2182316"/>
            <a:ext cx="77551" cy="32897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562600" y="3504007"/>
            <a:ext cx="2799971" cy="646331"/>
            <a:chOff x="5562600" y="3504007"/>
            <a:chExt cx="2799971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400800" y="3504007"/>
              <a:ext cx="1961771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ractional charge for quarks</a:t>
              </a:r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5562600" y="3827173"/>
              <a:ext cx="8382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60AD88-8B7F-464B-B68D-AC683B700280}"/>
                  </a:ext>
                </a:extLst>
              </p:cNvPr>
              <p:cNvSpPr txBox="1"/>
              <p:nvPr/>
            </p:nvSpPr>
            <p:spPr>
              <a:xfrm>
                <a:off x="3581400" y="3974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60AD88-8B7F-464B-B68D-AC683B700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974068"/>
                <a:ext cx="1676400" cy="369332"/>
              </a:xfrm>
              <a:prstGeom prst="rect">
                <a:avLst/>
              </a:prstGeom>
              <a:blipFill>
                <a:blip r:embed="rId5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39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s to Hadron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Strong interaction between colored quark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 descr="hadronization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30400"/>
            <a:ext cx="7353300" cy="454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0676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Section at High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1506" y="1371600"/>
          <a:ext cx="79629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Equation" r:id="rId3" imgW="3860800" imgH="406400" progId="Equation.DSMT4">
                  <p:embed/>
                </p:oleObj>
              </mc:Choice>
              <mc:Fallback>
                <p:oleObj name="Equation" r:id="rId3" imgW="38608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506" y="1371600"/>
                        <a:ext cx="796290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738" y="2297113"/>
          <a:ext cx="90884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6" name="Equation" r:id="rId5" imgW="4406900" imgH="469900" progId="Equation.DSMT4">
                  <p:embed/>
                </p:oleObj>
              </mc:Choice>
              <mc:Fallback>
                <p:oleObj name="Equation" r:id="rId5" imgW="4406900" imgH="469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8" y="2297113"/>
                        <a:ext cx="90884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3787" y="4487862"/>
          <a:ext cx="44783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7" imgW="2171700" imgH="520700" progId="Equation.DSMT4">
                  <p:embed/>
                </p:oleObj>
              </mc:Choice>
              <mc:Fallback>
                <p:oleObj name="Equation" r:id="rId7" imgW="2171700" imgH="520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3787" y="4487862"/>
                        <a:ext cx="4478338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3856" y="3352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Factor of 3 to account for three colors of each flavor of quark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" y="5562600"/>
          <a:ext cx="3905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8" name="Equation" r:id="rId9" imgW="2603500" imgH="508000" progId="Equation.DSMT4">
                  <p:embed/>
                </p:oleObj>
              </mc:Choice>
              <mc:Fallback>
                <p:oleObj name="Equation" r:id="rId9" imgW="2603500" imgH="508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" y="5562600"/>
                        <a:ext cx="39052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10050" y="5562600"/>
          <a:ext cx="4857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9" name="Equation" r:id="rId11" imgW="3238500" imgH="508000" progId="Equation.DSMT4">
                  <p:embed/>
                </p:oleObj>
              </mc:Choice>
              <mc:Fallback>
                <p:oleObj name="Equation" r:id="rId11" imgW="3238500" imgH="508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0050" y="5562600"/>
                        <a:ext cx="4857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395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xperimental result is more robust taking ratio to </a:t>
            </a:r>
            <a:r>
              <a:rPr lang="en-US" sz="2400" dirty="0">
                <a:latin typeface="Symbol" charset="2"/>
                <a:cs typeface="Symbol" charset="2"/>
              </a:rPr>
              <a:t>s</a:t>
            </a:r>
            <a:r>
              <a:rPr lang="en-US" sz="2400" dirty="0"/>
              <a:t>(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-pair)</a:t>
            </a:r>
          </a:p>
        </p:txBody>
      </p:sp>
    </p:spTree>
    <p:extLst>
      <p:ext uri="{BB962C8B-B14F-4D97-AF65-F5344CB8AC3E}">
        <p14:creationId xmlns:p14="http://schemas.microsoft.com/office/powerpoint/2010/main" val="138829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of 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28" b="17940"/>
          <a:stretch/>
        </p:blipFill>
        <p:spPr>
          <a:xfrm>
            <a:off x="0" y="1388494"/>
            <a:ext cx="9144000" cy="463130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1905000"/>
          <a:ext cx="2235200" cy="58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4" imgW="1943100" imgH="508000" progId="Equation.DSMT4">
                  <p:embed/>
                </p:oleObj>
              </mc:Choice>
              <mc:Fallback>
                <p:oleObj name="Equation" r:id="rId4" imgW="1943100" imgH="508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2235200" cy="58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05200" y="1828800"/>
          <a:ext cx="365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6" imgW="2438400" imgH="508000" progId="Equation.DSMT4">
                  <p:embed/>
                </p:oleObj>
              </mc:Choice>
              <mc:Fallback>
                <p:oleObj name="Equation" r:id="rId6" imgW="24384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1828800"/>
                        <a:ext cx="3657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95550" y="3810000"/>
          <a:ext cx="4972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5" name="Equation" r:id="rId8" imgW="3314700" imgH="508000" progId="Equation.DSMT4">
                  <p:embed/>
                </p:oleObj>
              </mc:Choice>
              <mc:Fallback>
                <p:oleObj name="Equation" r:id="rId8" imgW="3314700" imgH="508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5550" y="3810000"/>
                        <a:ext cx="49720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99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roton 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81992" y="1845974"/>
            <a:ext cx="3635375" cy="2708852"/>
            <a:chOff x="383798" y="1845974"/>
            <a:chExt cx="3635375" cy="2708852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18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"/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362888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81992" y="1845974"/>
            <a:ext cx="3635375" cy="2708852"/>
            <a:chOff x="383798" y="1845974"/>
            <a:chExt cx="3635375" cy="270885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"/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"/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7"/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483994" y="4313644"/>
            <a:ext cx="3124200" cy="105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438400" y="2525205"/>
            <a:ext cx="0" cy="143719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560194" y="1828800"/>
            <a:ext cx="3124200" cy="105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570537" y="2913063"/>
          <a:ext cx="31162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6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0537" y="2913063"/>
                        <a:ext cx="31162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162425" y="2713038"/>
          <a:ext cx="10525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7" name="Equation" r:id="rId5" imgW="381000" imgH="431800" progId="Equation.DSMT4">
                  <p:embed/>
                </p:oleObj>
              </mc:Choice>
              <mc:Fallback>
                <p:oleObj name="Equation" r:id="rId5" imgW="381000" imgH="431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713038"/>
                        <a:ext cx="1052513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191000" y="1846262"/>
          <a:ext cx="3048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8" name="Equation" r:id="rId7" imgW="1143000" imgH="279400" progId="Equation.DSMT4">
                  <p:embed/>
                </p:oleObj>
              </mc:Choice>
              <mc:Fallback>
                <p:oleObj name="Equation" r:id="rId7" imgW="1143000" imgH="279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1846262"/>
                        <a:ext cx="304800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874311" y="3638550"/>
          <a:ext cx="2821889" cy="5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9" name="Equation" r:id="rId9" imgW="1320800" imgH="279400" progId="Equation.DSMT4">
                  <p:embed/>
                </p:oleObj>
              </mc:Choice>
              <mc:Fallback>
                <p:oleObj name="Equation" r:id="rId9" imgW="1320800" imgH="279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4311" y="3638550"/>
                        <a:ext cx="2821889" cy="5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889500" y="4279900"/>
          <a:ext cx="27955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0" name="Equation" r:id="rId11" imgW="1308100" imgH="279400" progId="Equation.DSMT4">
                  <p:embed/>
                </p:oleObj>
              </mc:Choice>
              <mc:Fallback>
                <p:oleObj name="Equation" r:id="rId11" imgW="1308100" imgH="279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9500" y="4279900"/>
                        <a:ext cx="27955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657600" y="-762000"/>
          <a:ext cx="5154613" cy="597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1" name="Equation" r:id="rId13" imgW="1993900" imgH="2311400" progId="Equation.DSMT4">
                  <p:embed/>
                </p:oleObj>
              </mc:Choice>
              <mc:Fallback>
                <p:oleObj name="Equation" r:id="rId13" imgW="1993900" imgH="23114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-762000"/>
                        <a:ext cx="5154613" cy="597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85750" y="5148263"/>
          <a:ext cx="8401050" cy="139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2" name="Equation" r:id="rId15" imgW="4203700" imgH="698500" progId="Equation.DSMT4">
                  <p:embed/>
                </p:oleObj>
              </mc:Choice>
              <mc:Fallback>
                <p:oleObj name="Equation" r:id="rId15" imgW="4203700" imgH="6985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750" y="5148263"/>
                        <a:ext cx="8401050" cy="139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85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E12CA-D9B6-8E43-BA03-68C29F7EE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Scattering (</a:t>
            </a:r>
            <a:r>
              <a:rPr lang="en-US" dirty="0" err="1"/>
              <a:t>e</a:t>
            </a:r>
            <a:r>
              <a:rPr lang="en-US" dirty="0" err="1">
                <a:latin typeface="Symbol" pitchFamily="2" charset="2"/>
              </a:rPr>
              <a:t>m</a:t>
            </a:r>
            <a:r>
              <a:rPr lang="en-US" dirty="0"/>
              <a:t>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EFA697-0969-9641-A919-DC1241446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84E24C-62D8-D647-BDA8-0596689D4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F2A392-55C1-124F-A0F7-7430424AD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6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B4D143E-222E-954A-BD00-F9E74836F19E}"/>
              </a:ext>
            </a:extLst>
          </p:cNvPr>
          <p:cNvGrpSpPr/>
          <p:nvPr/>
        </p:nvGrpSpPr>
        <p:grpSpPr>
          <a:xfrm>
            <a:off x="181992" y="1845974"/>
            <a:ext cx="3635375" cy="2708852"/>
            <a:chOff x="383798" y="1845974"/>
            <a:chExt cx="3635375" cy="2708852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0330DD69-3E7E-4E47-AC28-6DE43C4ED0EF}"/>
                </a:ext>
              </a:extLst>
            </p:cNvPr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18" name="Line 5">
                <a:extLst>
                  <a:ext uri="{FF2B5EF4-FFF2-40B4-BE49-F238E27FC236}">
                    <a16:creationId xmlns:a16="http://schemas.microsoft.com/office/drawing/2014/main" id="{D3E3EF01-D2BF-E14E-8047-3D484A1BD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6">
                <a:extLst>
                  <a:ext uri="{FF2B5EF4-FFF2-40B4-BE49-F238E27FC236}">
                    <a16:creationId xmlns:a16="http://schemas.microsoft.com/office/drawing/2014/main" id="{BF07F128-DC51-7949-888D-40D498383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5515975-78A5-8749-BA9C-25CF96A21A33}"/>
                </a:ext>
              </a:extLst>
            </p:cNvPr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16" name="Line 8">
                <a:extLst>
                  <a:ext uri="{FF2B5EF4-FFF2-40B4-BE49-F238E27FC236}">
                    <a16:creationId xmlns:a16="http://schemas.microsoft.com/office/drawing/2014/main" id="{EC3AC866-9FCC-C841-B72E-A3940715D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>
                <a:extLst>
                  <a:ext uri="{FF2B5EF4-FFF2-40B4-BE49-F238E27FC236}">
                    <a16:creationId xmlns:a16="http://schemas.microsoft.com/office/drawing/2014/main" id="{F47EFFAC-C3CE-C140-9448-79E049EC4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">
              <a:extLst>
                <a:ext uri="{FF2B5EF4-FFF2-40B4-BE49-F238E27FC236}">
                  <a16:creationId xmlns:a16="http://schemas.microsoft.com/office/drawing/2014/main" id="{7B7CA448-FD94-284B-ACC3-C4FB0323F101}"/>
                </a:ext>
              </a:extLst>
            </p:cNvPr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14" name="Line 5">
                <a:extLst>
                  <a:ext uri="{FF2B5EF4-FFF2-40B4-BE49-F238E27FC236}">
                    <a16:creationId xmlns:a16="http://schemas.microsoft.com/office/drawing/2014/main" id="{519D8325-D1F7-674F-8EFB-B2B0971C6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>
                <a:extLst>
                  <a:ext uri="{FF2B5EF4-FFF2-40B4-BE49-F238E27FC236}">
                    <a16:creationId xmlns:a16="http://schemas.microsoft.com/office/drawing/2014/main" id="{3241FA23-5A2A-3B49-92FF-048739A384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">
              <a:extLst>
                <a:ext uri="{FF2B5EF4-FFF2-40B4-BE49-F238E27FC236}">
                  <a16:creationId xmlns:a16="http://schemas.microsoft.com/office/drawing/2014/main" id="{9D9372BB-47CE-8C45-89C5-8D86CC8A0742}"/>
                </a:ext>
              </a:extLst>
            </p:cNvPr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12" name="Line 8">
                <a:extLst>
                  <a:ext uri="{FF2B5EF4-FFF2-40B4-BE49-F238E27FC236}">
                    <a16:creationId xmlns:a16="http://schemas.microsoft.com/office/drawing/2014/main" id="{620D4313-37BA-C248-A0FE-40DED1C569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9">
                <a:extLst>
                  <a:ext uri="{FF2B5EF4-FFF2-40B4-BE49-F238E27FC236}">
                    <a16:creationId xmlns:a16="http://schemas.microsoft.com/office/drawing/2014/main" id="{0063900F-CCD2-ED43-8E2F-489616B5F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Freeform 21">
              <a:extLst>
                <a:ext uri="{FF2B5EF4-FFF2-40B4-BE49-F238E27FC236}">
                  <a16:creationId xmlns:a16="http://schemas.microsoft.com/office/drawing/2014/main" id="{B60117F0-957D-0D47-B64B-715E046E6A2B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DA7B089-1FAC-6649-821B-BF3390FE026B}"/>
              </a:ext>
            </a:extLst>
          </p:cNvPr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BE207D3-5A52-3342-AFCA-1927A7B1AEF5}"/>
              </a:ext>
            </a:extLst>
          </p:cNvPr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ED268EE-B514-0740-B889-71B6F2ADD6DE}"/>
              </a:ext>
            </a:extLst>
          </p:cNvPr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7CE98B1B-822E-8C4F-B58E-E1693B173E68}"/>
              </a:ext>
            </a:extLst>
          </p:cNvPr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BE364F8-7DEB-3441-9999-B852524859D9}"/>
              </a:ext>
            </a:extLst>
          </p:cNvPr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9DCDD75-449B-F645-BB85-29D3A5EC51DF}"/>
              </a:ext>
            </a:extLst>
          </p:cNvPr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B68E558-4398-BE4C-9421-62C8274BC611}"/>
              </a:ext>
            </a:extLst>
          </p:cNvPr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FC86554-6CC0-484A-9B37-101C6B1863C4}"/>
              </a:ext>
            </a:extLst>
          </p:cNvPr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B10057-D331-F942-858D-809D50D1E3E4}"/>
              </a:ext>
            </a:extLst>
          </p:cNvPr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6EF0F88-8C66-6148-802E-1CD444F2E2B7}"/>
              </a:ext>
            </a:extLst>
          </p:cNvPr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B371FBF-F2F7-B24E-AE26-1EB1B9827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41515"/>
              </p:ext>
            </p:extLst>
          </p:nvPr>
        </p:nvGraphicFramePr>
        <p:xfrm>
          <a:off x="6778670" y="1329296"/>
          <a:ext cx="2001222" cy="4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3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70" y="1329296"/>
                        <a:ext cx="2001222" cy="47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CEEF329-F817-6146-BB05-24F0BD1C9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29508"/>
              </p:ext>
            </p:extLst>
          </p:nvPr>
        </p:nvGraphicFramePr>
        <p:xfrm>
          <a:off x="6032070" y="1194011"/>
          <a:ext cx="675910" cy="76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4" name="Equation" r:id="rId5" imgW="381000" imgH="431800" progId="Equation.DSMT4">
                  <p:embed/>
                </p:oleObj>
              </mc:Choice>
              <mc:Fallback>
                <p:oleObj name="Equation" r:id="rId5" imgW="381000" imgH="431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070" y="1194011"/>
                        <a:ext cx="675910" cy="76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8A33239-1360-954C-A0B4-3CEB6509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56881"/>
              </p:ext>
            </p:extLst>
          </p:nvPr>
        </p:nvGraphicFramePr>
        <p:xfrm>
          <a:off x="4111823" y="1304219"/>
          <a:ext cx="1957385" cy="4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5" name="Equation" r:id="rId7" imgW="1143000" imgH="279400" progId="Equation.DSMT4">
                  <p:embed/>
                </p:oleObj>
              </mc:Choice>
              <mc:Fallback>
                <p:oleObj name="Equation" r:id="rId7" imgW="1143000" imgH="279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1823" y="1304219"/>
                        <a:ext cx="1957385" cy="47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B280468-2064-554E-A166-2B37937C8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60830"/>
              </p:ext>
            </p:extLst>
          </p:nvPr>
        </p:nvGraphicFramePr>
        <p:xfrm>
          <a:off x="4829491" y="1900373"/>
          <a:ext cx="1812179" cy="38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6" name="Equation" r:id="rId9" imgW="1320800" imgH="279400" progId="Equation.DSMT4">
                  <p:embed/>
                </p:oleObj>
              </mc:Choice>
              <mc:Fallback>
                <p:oleObj name="Equation" r:id="rId9" imgW="1320800" imgH="279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9491" y="1900373"/>
                        <a:ext cx="1812179" cy="383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186ADAF-EB5B-4D4A-96B1-4306417B6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67526"/>
              </p:ext>
            </p:extLst>
          </p:nvPr>
        </p:nvGraphicFramePr>
        <p:xfrm>
          <a:off x="4829491" y="2364755"/>
          <a:ext cx="1795289" cy="38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7" name="Equation" r:id="rId11" imgW="1308100" imgH="279400" progId="Equation.DSMT4">
                  <p:embed/>
                </p:oleObj>
              </mc:Choice>
              <mc:Fallback>
                <p:oleObj name="Equation" r:id="rId11" imgW="1308100" imgH="279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9491" y="2364755"/>
                        <a:ext cx="1795289" cy="38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D79E668-951E-FB47-B82B-F4CDA21E1CD6}"/>
                  </a:ext>
                </a:extLst>
              </p:cNvPr>
              <p:cNvSpPr txBox="1"/>
              <p:nvPr/>
            </p:nvSpPr>
            <p:spPr>
              <a:xfrm>
                <a:off x="3860608" y="4540349"/>
                <a:ext cx="4749992" cy="512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ℳ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…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𝑙𝑒𝑐𝑡𝑟𝑜𝑛</m:t>
                          </m:r>
                        </m:sub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𝑢𝑜𝑛</m:t>
                          </m:r>
                        </m:sub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D79E668-951E-FB47-B82B-F4CDA21E1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608" y="4540349"/>
                <a:ext cx="4749992" cy="512513"/>
              </a:xfrm>
              <a:prstGeom prst="rect">
                <a:avLst/>
              </a:prstGeom>
              <a:blipFill>
                <a:blip r:embed="rId13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4FF5CA-62C6-AA4E-9261-4A020E0A5BA7}"/>
                  </a:ext>
                </a:extLst>
              </p:cNvPr>
              <p:cNvSpPr txBox="1"/>
              <p:nvPr/>
            </p:nvSpPr>
            <p:spPr>
              <a:xfrm>
                <a:off x="4191000" y="5317877"/>
                <a:ext cx="3846144" cy="514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ℳ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…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𝑙𝑒𝑐𝑡𝑟𝑜𝑛</m:t>
                          </m:r>
                        </m:sub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p>
                      </m:sSubSup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𝑢𝑜𝑛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4FF5CA-62C6-AA4E-9261-4A020E0A5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317877"/>
                <a:ext cx="3846144" cy="514821"/>
              </a:xfrm>
              <a:prstGeom prst="rect">
                <a:avLst/>
              </a:prstGeom>
              <a:blipFill>
                <a:blip r:embed="rId14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370AF5F-9037-FD4F-B387-532970D13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18647"/>
              </p:ext>
            </p:extLst>
          </p:nvPr>
        </p:nvGraphicFramePr>
        <p:xfrm>
          <a:off x="2897556" y="2892311"/>
          <a:ext cx="60023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8" name="Equation" r:id="rId15" imgW="3467100" imgH="787400" progId="Equation.DSMT4">
                  <p:embed/>
                </p:oleObj>
              </mc:Choice>
              <mc:Fallback>
                <p:oleObj name="Equation" r:id="rId15" imgW="3467100" imgH="787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7556" y="2892311"/>
                        <a:ext cx="600233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25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roton 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81992" y="1845974"/>
            <a:ext cx="3635375" cy="2708852"/>
            <a:chOff x="383798" y="1845974"/>
            <a:chExt cx="3635375" cy="2708852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18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"/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438650" y="1600048"/>
          <a:ext cx="3257550" cy="125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3" imgW="1714500" imgH="660400" progId="Equation.DSMT4">
                  <p:embed/>
                </p:oleObj>
              </mc:Choice>
              <mc:Fallback>
                <p:oleObj name="Equation" r:id="rId3" imgW="1714500" imgH="660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8650" y="1600048"/>
                        <a:ext cx="3257550" cy="1254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495800" y="3016250"/>
          <a:ext cx="4400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3016250"/>
                        <a:ext cx="44005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200400" y="5616575"/>
          <a:ext cx="5826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9" name="Equation" r:id="rId7" imgW="3632200" imgH="393700" progId="Equation.DSMT4">
                  <p:embed/>
                </p:oleObj>
              </mc:Choice>
              <mc:Fallback>
                <p:oleObj name="Equation" r:id="rId7" imgW="3632200" imgH="3937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5616575"/>
                        <a:ext cx="58261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191000" y="3581400"/>
            <a:ext cx="4495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rentz invariance dictates what terms tensor K can admit – combinations of p</a:t>
            </a:r>
            <a:r>
              <a:rPr lang="en-US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baseline="30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g</a:t>
            </a:r>
            <a:r>
              <a:rPr lang="en-US" baseline="30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mn</a:t>
            </a:r>
            <a:r>
              <a:rPr lang="en-US" dirty="0">
                <a:solidFill>
                  <a:srgbClr val="FF0000"/>
                </a:solidFill>
              </a:rPr>
              <a:t> are possible for spin averaged case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Anti-symmetric terms do not contribute as </a:t>
            </a:r>
            <a:r>
              <a:rPr lang="en-US" dirty="0" err="1">
                <a:solidFill>
                  <a:srgbClr val="FF0000"/>
                </a:solidFill>
              </a:rPr>
              <a:t>L</a:t>
            </a:r>
            <a:r>
              <a:rPr lang="en-US" baseline="30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mn</a:t>
            </a:r>
            <a:r>
              <a:rPr lang="en-US" dirty="0">
                <a:solidFill>
                  <a:srgbClr val="FF0000"/>
                </a:solidFill>
              </a:rPr>
              <a:t> is symmetric </a:t>
            </a:r>
          </a:p>
        </p:txBody>
      </p:sp>
    </p:spTree>
    <p:extLst>
      <p:ext uri="{BB962C8B-B14F-4D97-AF65-F5344CB8AC3E}">
        <p14:creationId xmlns:p14="http://schemas.microsoft.com/office/powerpoint/2010/main" val="405969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roton 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2275" y="1447800"/>
          <a:ext cx="5826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3" imgW="3632200" imgH="393700" progId="Equation.DSMT4">
                  <p:embed/>
                </p:oleObj>
              </mc:Choice>
              <mc:Fallback>
                <p:oleObj name="Equation" r:id="rId3" imgW="36322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275" y="1447800"/>
                        <a:ext cx="58261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300" y="2286000"/>
          <a:ext cx="31775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8" name="Equation" r:id="rId5" imgW="1765300" imgH="254000" progId="Equation.DSMT4">
                  <p:embed/>
                </p:oleObj>
              </mc:Choice>
              <mc:Fallback>
                <p:oleObj name="Equation" r:id="rId5" imgW="17653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" y="2286000"/>
                        <a:ext cx="31775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2895600"/>
          <a:ext cx="7362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9" name="Equation" r:id="rId7" imgW="4089400" imgH="254000" progId="Equation.DSMT4">
                  <p:embed/>
                </p:oleObj>
              </mc:Choice>
              <mc:Fallback>
                <p:oleObj name="Equation" r:id="rId7" imgW="4089400" imgH="2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2895600"/>
                        <a:ext cx="7362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199" y="3581400"/>
          <a:ext cx="317988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0" name="Equation" r:id="rId9" imgW="1968500" imgH="660400" progId="Equation.DSMT4">
                  <p:embed/>
                </p:oleObj>
              </mc:Choice>
              <mc:Fallback>
                <p:oleObj name="Equation" r:id="rId9" imgW="1968500" imgH="660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199" y="3581400"/>
                        <a:ext cx="317988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9900" y="4718050"/>
          <a:ext cx="50927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1" name="Equation" r:id="rId11" imgW="3175000" imgH="469900" progId="Equation.DSMT4">
                  <p:embed/>
                </p:oleObj>
              </mc:Choice>
              <mc:Fallback>
                <p:oleObj name="Equation" r:id="rId11" imgW="3175000" imgH="4699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900" y="4718050"/>
                        <a:ext cx="50927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9900" y="5638800"/>
            <a:ext cx="791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Form factors 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and K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re not easily calculable – but are phenomenological functions that account for the “structure” of proton.</a:t>
            </a:r>
          </a:p>
        </p:txBody>
      </p:sp>
    </p:spTree>
    <p:extLst>
      <p:ext uri="{BB962C8B-B14F-4D97-AF65-F5344CB8AC3E}">
        <p14:creationId xmlns:p14="http://schemas.microsoft.com/office/powerpoint/2010/main" val="3029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roton 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8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5625" y="1503363"/>
          <a:ext cx="58451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9" name="Equation" r:id="rId9" imgW="3644900" imgH="495300" progId="Equation.DSMT4">
                  <p:embed/>
                </p:oleObj>
              </mc:Choice>
              <mc:Fallback>
                <p:oleObj name="Equation" r:id="rId9" imgW="3644900" imgH="495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625" y="1503363"/>
                        <a:ext cx="58451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" y="2362200"/>
          <a:ext cx="63341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0" name="Equation" r:id="rId11" imgW="3949700" imgH="1041400" progId="Equation.DSMT4">
                  <p:embed/>
                </p:oleObj>
              </mc:Choice>
              <mc:Fallback>
                <p:oleObj name="Equation" r:id="rId11" imgW="3949700" imgH="1041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2362200"/>
                        <a:ext cx="6334125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5800" y="3886200"/>
          <a:ext cx="54768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1" name="Equation" r:id="rId13" imgW="3416300" imgH="571500" progId="Equation.DSMT4">
                  <p:embed/>
                </p:oleObj>
              </mc:Choice>
              <mc:Fallback>
                <p:oleObj name="Equation" r:id="rId13" imgW="3416300" imgH="5715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3886200"/>
                        <a:ext cx="5476875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6750" y="4841875"/>
          <a:ext cx="680085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15" imgW="4241800" imgH="1016000" progId="Equation.DSMT4">
                  <p:embed/>
                </p:oleObj>
              </mc:Choice>
              <mc:Fallback>
                <p:oleObj name="Equation" r:id="rId15" imgW="4241800" imgH="101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750" y="4841875"/>
                        <a:ext cx="6800850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88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ynman Rules for QE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95" t="5096" r="11667"/>
          <a:stretch/>
        </p:blipFill>
        <p:spPr>
          <a:xfrm>
            <a:off x="1971357" y="1371600"/>
            <a:ext cx="4962843" cy="50292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863301-E1C7-B44C-B9AF-F7965E864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55236"/>
              </p:ext>
            </p:extLst>
          </p:nvPr>
        </p:nvGraphicFramePr>
        <p:xfrm>
          <a:off x="304800" y="1447800"/>
          <a:ext cx="2529164" cy="60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2" name="Equation" r:id="rId4" imgW="1054100" imgH="254000" progId="Equation.DSMT4">
                  <p:embed/>
                </p:oleObj>
              </mc:Choice>
              <mc:Fallback>
                <p:oleObj name="Equation" r:id="rId4" imgW="10541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2529164" cy="6094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70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</a:t>
            </a:r>
            <a:r>
              <a:rPr lang="en-US" dirty="0"/>
              <a:t> Elastic Form Facto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1219200"/>
          <a:ext cx="440055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3" imgW="2705100" imgH="1193800" progId="Equation.DSMT4">
                  <p:embed/>
                </p:oleObj>
              </mc:Choice>
              <mc:Fallback>
                <p:oleObj name="Equation" r:id="rId3" imgW="2705100" imgH="119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19200"/>
                        <a:ext cx="4400550" cy="194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3352800"/>
          <a:ext cx="309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5" imgW="1905000" imgH="203200" progId="Equation.DSMT4">
                  <p:embed/>
                </p:oleObj>
              </mc:Choice>
              <mc:Fallback>
                <p:oleObj name="Equation" r:id="rId5" imgW="1905000" imgH="203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3352800"/>
                        <a:ext cx="3098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4087812"/>
          <a:ext cx="51641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name="Equation" r:id="rId7" imgW="3175000" imgH="1282700" progId="Equation.DSMT4">
                  <p:embed/>
                </p:oleObj>
              </mc:Choice>
              <mc:Fallback>
                <p:oleObj name="Equation" r:id="rId7" imgW="3175000" imgH="1282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4087812"/>
                        <a:ext cx="5164138" cy="208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G_0278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7" t="8930" r="13471" b="8699"/>
          <a:stretch/>
        </p:blipFill>
        <p:spPr>
          <a:xfrm rot="16200000">
            <a:off x="4948850" y="1748450"/>
            <a:ext cx="458029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13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In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 rot="1200000">
            <a:off x="181992" y="1857642"/>
            <a:ext cx="1882775" cy="0"/>
            <a:chOff x="1392" y="1488"/>
            <a:chExt cx="1584" cy="0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"/>
          <p:cNvGrpSpPr>
            <a:grpSpLocks/>
          </p:cNvGrpSpPr>
          <p:nvPr/>
        </p:nvGrpSpPr>
        <p:grpSpPr bwMode="auto">
          <a:xfrm rot="20400000" flipV="1">
            <a:off x="181992" y="4566494"/>
            <a:ext cx="1882775" cy="0"/>
            <a:chOff x="1392" y="1488"/>
            <a:chExt cx="1584" cy="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 rot="1200000">
            <a:off x="1934592" y="4565003"/>
            <a:ext cx="1882775" cy="0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Freeform 21"/>
          <p:cNvSpPr>
            <a:spLocks/>
          </p:cNvSpPr>
          <p:nvPr/>
        </p:nvSpPr>
        <p:spPr bwMode="auto">
          <a:xfrm rot="16200000" flipH="1">
            <a:off x="888807" y="3127969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88794" y="47360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941194" y="16118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93594" y="1307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p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554656" y="4641427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160394" y="2602468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136581" y="2842736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17394" y="48122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54643" y="4780002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’</a:t>
            </a:r>
          </a:p>
        </p:txBody>
      </p:sp>
      <p:sp>
        <p:nvSpPr>
          <p:cNvPr id="30" name="Oval 29"/>
          <p:cNvSpPr/>
          <p:nvPr/>
        </p:nvSpPr>
        <p:spPr>
          <a:xfrm>
            <a:off x="1650807" y="1886912"/>
            <a:ext cx="558993" cy="5514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2057400" y="1325156"/>
            <a:ext cx="524339" cy="5798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142661" y="1535668"/>
            <a:ext cx="616782" cy="4455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209800" y="1828800"/>
            <a:ext cx="712594" cy="2977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187904" y="2057400"/>
            <a:ext cx="762000" cy="2020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142661" y="2358990"/>
            <a:ext cx="813738" cy="794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971800" y="1219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observed hadrons</a:t>
            </a:r>
          </a:p>
          <a:p>
            <a:r>
              <a:rPr lang="en-US" dirty="0"/>
              <a:t>X, p’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724400" y="12192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1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725987" y="1715532"/>
          <a:ext cx="3427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2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87" y="1715532"/>
                        <a:ext cx="34274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724400" y="2325132"/>
          <a:ext cx="2968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3" name="Equation" r:id="rId7" imgW="1397000" imgH="203200" progId="Equation.DSMT4">
                  <p:embed/>
                </p:oleObj>
              </mc:Choice>
              <mc:Fallback>
                <p:oleObj name="Equation" r:id="rId7" imgW="1397000" imgH="2032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325132"/>
                        <a:ext cx="29686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800600" y="2907745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4" name="Equation" r:id="rId9" imgW="571500" imgH="228600" progId="Equation.DSMT4">
                  <p:embed/>
                </p:oleObj>
              </mc:Choice>
              <mc:Fallback>
                <p:oleObj name="Equation" r:id="rId9" imgW="57150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907745"/>
                        <a:ext cx="12144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800600" y="3439557"/>
          <a:ext cx="288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5" name="Equation" r:id="rId11" imgW="1358900" imgH="228600" progId="Equation.DSMT4">
                  <p:embed/>
                </p:oleObj>
              </mc:Choice>
              <mc:Fallback>
                <p:oleObj name="Equation" r:id="rId11" imgW="135890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3439557"/>
                        <a:ext cx="2887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15452" y="4038600"/>
          <a:ext cx="3308254" cy="115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6" name="Equation" r:id="rId13" imgW="1816100" imgH="635000" progId="Equation.DSMT4">
                  <p:embed/>
                </p:oleObj>
              </mc:Choice>
              <mc:Fallback>
                <p:oleObj name="Equation" r:id="rId13" imgW="1816100" imgH="6350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5452" y="4038600"/>
                        <a:ext cx="3308254" cy="115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914400" y="5296452"/>
          <a:ext cx="2315966" cy="41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7" name="Equation" r:id="rId15" imgW="1054100" imgH="190500" progId="Equation.DSMT4">
                  <p:embed/>
                </p:oleObj>
              </mc:Choice>
              <mc:Fallback>
                <p:oleObj name="Equation" r:id="rId15" imgW="1054100" imgH="1905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4400" y="5296452"/>
                        <a:ext cx="2315966" cy="41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04800" y="5943600"/>
          <a:ext cx="409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Equation" r:id="rId17" imgW="2184400" imgH="203200" progId="Equation.DSMT4">
                  <p:embed/>
                </p:oleObj>
              </mc:Choice>
              <mc:Fallback>
                <p:oleObj name="Equation" r:id="rId17" imgW="2184400" imgH="203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800" y="5943600"/>
                        <a:ext cx="4095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4867275" y="5238750"/>
          <a:ext cx="32099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9" name="Equation" r:id="rId19" imgW="1689100" imgH="660400" progId="Equation.DSMT4">
                  <p:embed/>
                </p:oleObj>
              </mc:Choice>
              <mc:Fallback>
                <p:oleObj name="Equation" r:id="rId19" imgW="1689100" imgH="6604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67275" y="5238750"/>
                        <a:ext cx="32099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2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Structure Fun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371600"/>
          <a:ext cx="854984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3" imgW="4584700" imgH="939800" progId="Equation.DSMT4">
                  <p:embed/>
                </p:oleObj>
              </mc:Choice>
              <mc:Fallback>
                <p:oleObj name="Equation" r:id="rId3" imgW="4584700" imgH="93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54984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8650" y="3546475"/>
          <a:ext cx="52101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5" imgW="2794000" imgH="812800" progId="Equation.DSMT4">
                  <p:embed/>
                </p:oleObj>
              </mc:Choice>
              <mc:Fallback>
                <p:oleObj name="Equation" r:id="rId5" imgW="2794000" imgH="812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8650" y="3546475"/>
                        <a:ext cx="5210175" cy="151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4864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is the form of W</a:t>
            </a:r>
            <a:r>
              <a:rPr lang="en-US" sz="2000" baseline="-25000" dirty="0"/>
              <a:t>1</a:t>
            </a:r>
            <a:r>
              <a:rPr lang="en-US" sz="2000" dirty="0"/>
              <a:t> and W</a:t>
            </a:r>
            <a:r>
              <a:rPr lang="en-US" sz="2000" baseline="-25000" dirty="0"/>
              <a:t>2</a:t>
            </a:r>
            <a:r>
              <a:rPr lang="en-US" sz="2000" dirty="0"/>
              <a:t> as a function of x and Q</a:t>
            </a:r>
            <a:r>
              <a:rPr lang="en-US" sz="2000" baseline="30000" dirty="0"/>
              <a:t>2</a:t>
            </a:r>
            <a:r>
              <a:rPr lang="en-US" sz="2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3001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~Free Point </a:t>
            </a:r>
            <a:br>
              <a:rPr lang="en-US" dirty="0"/>
            </a:br>
            <a:r>
              <a:rPr lang="en-US" dirty="0"/>
              <a:t>Particles within Prot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icture 5" descr="IMG_0279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7" t="4388" r="27609" b="4664"/>
          <a:stretch/>
        </p:blipFill>
        <p:spPr>
          <a:xfrm rot="16200000">
            <a:off x="2713143" y="-563457"/>
            <a:ext cx="3505200" cy="76801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575" y="5257800"/>
          <a:ext cx="2709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9" name="Equation" r:id="rId4" imgW="1625600" imgH="228600" progId="Equation.DSMT4">
                  <p:embed/>
                </p:oleObj>
              </mc:Choice>
              <mc:Fallback>
                <p:oleObj name="Equation" r:id="rId4" imgW="1625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75" y="5257800"/>
                        <a:ext cx="27093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9727" y="5867400"/>
          <a:ext cx="2498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0" name="Equation" r:id="rId6" imgW="1498600" imgH="203200" progId="Equation.DSMT4">
                  <p:embed/>
                </p:oleObj>
              </mc:Choice>
              <mc:Fallback>
                <p:oleObj name="Equation" r:id="rId6" imgW="14986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727" y="5867400"/>
                        <a:ext cx="2498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199" y="5207000"/>
          <a:ext cx="166254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8" imgW="914400" imgH="279400" progId="Equation.DSMT4">
                  <p:embed/>
                </p:oleObj>
              </mc:Choice>
              <mc:Fallback>
                <p:oleObj name="Equation" r:id="rId8" imgW="9144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199" y="5207000"/>
                        <a:ext cx="166254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46475" y="5700713"/>
          <a:ext cx="4454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2" name="Equation" r:id="rId10" imgW="2451100" imgH="406400" progId="Equation.DSMT4">
                  <p:embed/>
                </p:oleObj>
              </mc:Choice>
              <mc:Fallback>
                <p:oleObj name="Equation" r:id="rId10" imgW="2451100" imgH="40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6475" y="5700713"/>
                        <a:ext cx="44545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7696200" y="4114800"/>
            <a:ext cx="0" cy="1143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5257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Asymptotic Freedom!</a:t>
            </a:r>
          </a:p>
          <a:p>
            <a:pPr algn="ctr"/>
            <a:r>
              <a:rPr lang="en-US" b="1" dirty="0">
                <a:solidFill>
                  <a:srgbClr val="0000FF"/>
                </a:solidFill>
              </a:rPr>
              <a:t>“Weakly Interacting”</a:t>
            </a:r>
          </a:p>
        </p:txBody>
      </p:sp>
    </p:spTree>
    <p:extLst>
      <p:ext uri="{BB962C8B-B14F-4D97-AF65-F5344CB8AC3E}">
        <p14:creationId xmlns:p14="http://schemas.microsoft.com/office/powerpoint/2010/main" val="229789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-Parton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524000"/>
          <a:ext cx="2919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29196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333" y="2286000"/>
          <a:ext cx="4876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5" imgW="1930400" imgH="381000" progId="Equation.DSMT4">
                  <p:embed/>
                </p:oleObj>
              </mc:Choice>
              <mc:Fallback>
                <p:oleObj name="Equation" r:id="rId5" imgW="1930400" imgH="38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333" y="2286000"/>
                        <a:ext cx="48768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5083" y="3429000"/>
          <a:ext cx="54292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7" imgW="2476500" imgH="660400" progId="Equation.DSMT4">
                  <p:embed/>
                </p:oleObj>
              </mc:Choice>
              <mc:Fallback>
                <p:oleObj name="Equation" r:id="rId7" imgW="2476500" imgH="660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083" y="3429000"/>
                        <a:ext cx="54292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5083" y="5029200"/>
            <a:ext cx="6172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easuring the structure function in </a:t>
            </a:r>
            <a:r>
              <a:rPr lang="en-US" sz="2000" dirty="0" err="1">
                <a:solidFill>
                  <a:srgbClr val="0000FF"/>
                </a:solidFill>
              </a:rPr>
              <a:t>eP</a:t>
            </a:r>
            <a:r>
              <a:rPr lang="en-US" sz="2000" dirty="0">
                <a:solidFill>
                  <a:srgbClr val="0000FF"/>
                </a:solidFill>
              </a:rPr>
              <a:t> scattering gives sum of charged weighted </a:t>
            </a:r>
            <a:r>
              <a:rPr lang="en-US" sz="2000" dirty="0" err="1">
                <a:solidFill>
                  <a:srgbClr val="0000FF"/>
                </a:solidFill>
              </a:rPr>
              <a:t>parton</a:t>
            </a:r>
            <a:r>
              <a:rPr lang="en-US" sz="2000" dirty="0">
                <a:solidFill>
                  <a:srgbClr val="0000FF"/>
                </a:solidFill>
              </a:rPr>
              <a:t> distributions. To separate the distributions, one needs to do multiple measurements, </a:t>
            </a:r>
            <a:r>
              <a:rPr lang="en-US" sz="2000" dirty="0" err="1">
                <a:solidFill>
                  <a:srgbClr val="0000FF"/>
                </a:solidFill>
              </a:rPr>
              <a:t>ep</a:t>
            </a:r>
            <a:r>
              <a:rPr lang="en-US" sz="2000" dirty="0">
                <a:solidFill>
                  <a:srgbClr val="0000FF"/>
                </a:solidFill>
              </a:rPr>
              <a:t>, en, </a:t>
            </a:r>
            <a:r>
              <a:rPr lang="en-US" sz="2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n</a:t>
            </a:r>
            <a:r>
              <a:rPr lang="en-US" sz="2000" dirty="0" err="1">
                <a:solidFill>
                  <a:srgbClr val="0000FF"/>
                </a:solidFill>
              </a:rPr>
              <a:t>p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n</a:t>
            </a:r>
            <a:r>
              <a:rPr lang="en-US" sz="2000" dirty="0" err="1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8400" y="4369475"/>
            <a:ext cx="26669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mentum distribution sum does not add to 1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 some of the momentum is carried by neutral content of the proton – </a:t>
            </a:r>
            <a:br>
              <a:rPr lang="en-US" dirty="0">
                <a:solidFill>
                  <a:srgbClr val="FF0000"/>
                </a:solidFill>
                <a:sym typeface="Wingdings"/>
              </a:rPr>
            </a:br>
            <a:r>
              <a:rPr lang="en-US" dirty="0">
                <a:solidFill>
                  <a:srgbClr val="FF0000"/>
                </a:solidFill>
                <a:sym typeface="Wingdings"/>
              </a:rPr>
              <a:t>Gluon dis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1676400"/>
            <a:ext cx="2590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42F7"/>
                </a:solidFill>
              </a:rPr>
              <a:t>In fact </a:t>
            </a:r>
            <a:r>
              <a:rPr lang="en-US" dirty="0" err="1">
                <a:solidFill>
                  <a:srgbClr val="FF42F7"/>
                </a:solidFill>
              </a:rPr>
              <a:t>partons</a:t>
            </a:r>
            <a:r>
              <a:rPr lang="en-US" dirty="0">
                <a:solidFill>
                  <a:srgbClr val="FF42F7"/>
                </a:solidFill>
              </a:rPr>
              <a:t> do interact, resulting in scaling violation.</a:t>
            </a:r>
          </a:p>
          <a:p>
            <a:pPr algn="ctr"/>
            <a:endParaRPr lang="en-US" dirty="0">
              <a:solidFill>
                <a:srgbClr val="FF42F7"/>
              </a:solidFill>
            </a:endParaRPr>
          </a:p>
          <a:p>
            <a:pPr algn="ctr"/>
            <a:r>
              <a:rPr lang="en-US" dirty="0">
                <a:solidFill>
                  <a:srgbClr val="FF42F7"/>
                </a:solidFill>
              </a:rPr>
              <a:t>Scaling violation can be calculated in perturbation theory due to asymptotic freedom.</a:t>
            </a:r>
          </a:p>
        </p:txBody>
      </p:sp>
    </p:spTree>
    <p:extLst>
      <p:ext uri="{BB962C8B-B14F-4D97-AF65-F5344CB8AC3E}">
        <p14:creationId xmlns:p14="http://schemas.microsoft.com/office/powerpoint/2010/main" val="63794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ernal Li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/>
              <a:t>External fermion lines contribute the </a:t>
            </a:r>
            <a:r>
              <a:rPr lang="en-US" err="1"/>
              <a:t>spinors</a:t>
            </a:r>
            <a:endParaRPr lang="en-US"/>
          </a:p>
          <a:p>
            <a:r>
              <a:rPr lang="en-US"/>
              <a:t>External photon lines contribute polarization ve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88326" y="2744691"/>
            <a:ext cx="4153266" cy="643948"/>
            <a:chOff x="688326" y="2744691"/>
            <a:chExt cx="4153266" cy="64394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20400000" flipV="1">
              <a:off x="688326" y="306512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324184"/>
                </p:ext>
              </p:extLst>
            </p:nvPr>
          </p:nvGraphicFramePr>
          <p:xfrm>
            <a:off x="2514600" y="3037395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1" name="Equation" r:id="rId3" imgW="1346200" imgH="203200" progId="Equation.DSMT4">
                    <p:embed/>
                  </p:oleObj>
                </mc:Choice>
                <mc:Fallback>
                  <p:oleObj name="Equation" r:id="rId3" imgW="1346200" imgH="203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4600" y="3037395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V="1">
              <a:off x="1710405" y="2744691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840726" y="4096087"/>
            <a:ext cx="4036074" cy="399713"/>
            <a:chOff x="840726" y="4096087"/>
            <a:chExt cx="4036074" cy="399713"/>
          </a:xfrm>
        </p:grpSpPr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840726" y="4096087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cxnSp>
          <p:nvCxnSpPr>
            <p:cNvPr id="16" name="Straight Connector 15"/>
            <p:cNvCxnSpPr/>
            <p:nvPr/>
          </p:nvCxnSpPr>
          <p:spPr>
            <a:xfrm flipH="1">
              <a:off x="906210" y="4126896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52325"/>
                </p:ext>
              </p:extLst>
            </p:nvPr>
          </p:nvGraphicFramePr>
          <p:xfrm>
            <a:off x="2549808" y="4144556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2" name="Equation" r:id="rId5" imgW="1346200" imgH="203200" progId="Equation.DSMT4">
                    <p:embed/>
                  </p:oleObj>
                </mc:Choice>
                <mc:Fallback>
                  <p:oleObj name="Equation" r:id="rId5" imgW="1346200" imgH="203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9808" y="4144556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5107926" y="2707360"/>
            <a:ext cx="3793187" cy="615278"/>
            <a:chOff x="5107926" y="2707360"/>
            <a:chExt cx="3793187" cy="615278"/>
          </a:xfrm>
        </p:grpSpPr>
        <p:grpSp>
          <p:nvGrpSpPr>
            <p:cNvPr id="20" name="Group 15"/>
            <p:cNvGrpSpPr>
              <a:grpSpLocks/>
            </p:cNvGrpSpPr>
            <p:nvPr/>
          </p:nvGrpSpPr>
          <p:grpSpPr bwMode="auto">
            <a:xfrm rot="20400000" flipH="1">
              <a:off x="5107926" y="3029286"/>
              <a:ext cx="1882775" cy="1588"/>
              <a:chOff x="1392" y="1488"/>
              <a:chExt cx="1584" cy="0"/>
            </a:xfrm>
          </p:grpSpPr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" name="Straight Connector 22"/>
            <p:cNvCxnSpPr/>
            <p:nvPr/>
          </p:nvCxnSpPr>
          <p:spPr>
            <a:xfrm flipV="1">
              <a:off x="6129462" y="2707360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217339"/>
                </p:ext>
              </p:extLst>
            </p:nvPr>
          </p:nvGraphicFramePr>
          <p:xfrm>
            <a:off x="6553200" y="2971800"/>
            <a:ext cx="2347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3" name="Equation" r:id="rId7" imgW="1358900" imgH="203200" progId="Equation.DSMT4">
                    <p:embed/>
                  </p:oleObj>
                </mc:Choice>
                <mc:Fallback>
                  <p:oleObj name="Equation" r:id="rId7" imgW="1358900" imgH="203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3200" y="2971800"/>
                          <a:ext cx="2347913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277499" y="4284326"/>
            <a:ext cx="3623615" cy="416851"/>
            <a:chOff x="5277499" y="4284326"/>
            <a:chExt cx="3623615" cy="416851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5334000" y="4313644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5"/>
            <p:cNvGrpSpPr>
              <a:grpSpLocks/>
            </p:cNvGrpSpPr>
            <p:nvPr/>
          </p:nvGrpSpPr>
          <p:grpSpPr bwMode="auto">
            <a:xfrm rot="20400000" flipH="1">
              <a:off x="5277499" y="4284326"/>
              <a:ext cx="1882775" cy="1588"/>
              <a:chOff x="1392" y="1488"/>
              <a:chExt cx="1584" cy="0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251020"/>
                </p:ext>
              </p:extLst>
            </p:nvPr>
          </p:nvGraphicFramePr>
          <p:xfrm>
            <a:off x="6553200" y="4343400"/>
            <a:ext cx="2347914" cy="35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4" name="Equation" r:id="rId9" imgW="1333500" imgH="203200" progId="Equation.DSMT4">
                    <p:embed/>
                  </p:oleObj>
                </mc:Choice>
                <mc:Fallback>
                  <p:oleObj name="Equation" r:id="rId9" imgW="1333500" imgH="2032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343400"/>
                          <a:ext cx="2347914" cy="3577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49263" y="5618163"/>
            <a:ext cx="3259235" cy="778171"/>
            <a:chOff x="449263" y="5618163"/>
            <a:chExt cx="3259235" cy="778171"/>
          </a:xfrm>
        </p:grpSpPr>
        <p:sp>
          <p:nvSpPr>
            <p:cNvPr id="33" name="Freeform 21"/>
            <p:cNvSpPr>
              <a:spLocks/>
            </p:cNvSpPr>
            <p:nvPr/>
          </p:nvSpPr>
          <p:spPr bwMode="auto">
            <a:xfrm flipH="1">
              <a:off x="449263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438400" y="5618163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2629609"/>
                </p:ext>
              </p:extLst>
            </p:nvPr>
          </p:nvGraphicFramePr>
          <p:xfrm>
            <a:off x="1142999" y="5943599"/>
            <a:ext cx="2565499" cy="452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5" name="Equation" r:id="rId11" imgW="1295400" imgH="228600" progId="Equation.DSMT4">
                    <p:embed/>
                  </p:oleObj>
                </mc:Choice>
                <mc:Fallback>
                  <p:oleObj name="Equation" r:id="rId11" imgW="129540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2999" y="5943599"/>
                          <a:ext cx="2565499" cy="452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4724400" y="5618163"/>
            <a:ext cx="2992438" cy="828675"/>
            <a:chOff x="4724400" y="5618163"/>
            <a:chExt cx="2992438" cy="828675"/>
          </a:xfrm>
        </p:grpSpPr>
        <p:sp>
          <p:nvSpPr>
            <p:cNvPr id="34" name="Freeform 21"/>
            <p:cNvSpPr>
              <a:spLocks/>
            </p:cNvSpPr>
            <p:nvPr/>
          </p:nvSpPr>
          <p:spPr bwMode="auto">
            <a:xfrm flipH="1">
              <a:off x="4800600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796485"/>
                </p:ext>
              </p:extLst>
            </p:nvPr>
          </p:nvGraphicFramePr>
          <p:xfrm>
            <a:off x="5176838" y="5945188"/>
            <a:ext cx="25400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6"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76838" y="5945188"/>
                          <a:ext cx="2540000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>
              <a:off x="4724400" y="5638800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974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rules 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58804"/>
              </p:ext>
            </p:extLst>
          </p:nvPr>
        </p:nvGraphicFramePr>
        <p:xfrm>
          <a:off x="483028" y="1447800"/>
          <a:ext cx="28151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9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028" y="1447800"/>
                        <a:ext cx="28151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8544"/>
              </p:ext>
            </p:extLst>
          </p:nvPr>
        </p:nvGraphicFramePr>
        <p:xfrm>
          <a:off x="533400" y="1981200"/>
          <a:ext cx="640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0" name="Equation" r:id="rId5" imgW="2743200" imgH="469900" progId="Equation.DSMT4">
                  <p:embed/>
                </p:oleObj>
              </mc:Choice>
              <mc:Fallback>
                <p:oleObj name="Equation" r:id="rId5" imgW="274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64008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76542"/>
              </p:ext>
            </p:extLst>
          </p:nvPr>
        </p:nvGraphicFramePr>
        <p:xfrm>
          <a:off x="4369811" y="1219200"/>
          <a:ext cx="3733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1" name="Equation" r:id="rId7" imgW="1600200" imgH="431800" progId="Equation.DSMT4">
                  <p:embed/>
                </p:oleObj>
              </mc:Choice>
              <mc:Fallback>
                <p:oleObj name="Equation" r:id="rId7" imgW="1600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9811" y="1219200"/>
                        <a:ext cx="37338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94554"/>
              </p:ext>
            </p:extLst>
          </p:nvPr>
        </p:nvGraphicFramePr>
        <p:xfrm>
          <a:off x="533400" y="3140075"/>
          <a:ext cx="7467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2" name="Equation" r:id="rId9" imgW="3200400" imgH="482600" progId="Equation.DSMT4">
                  <p:embed/>
                </p:oleObj>
              </mc:Choice>
              <mc:Fallback>
                <p:oleObj name="Equation" r:id="rId9" imgW="3200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140075"/>
                        <a:ext cx="74676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9373"/>
              </p:ext>
            </p:extLst>
          </p:nvPr>
        </p:nvGraphicFramePr>
        <p:xfrm>
          <a:off x="546100" y="4237038"/>
          <a:ext cx="6311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3" name="Equation" r:id="rId11" imgW="2705100" imgH="469900" progId="Equation.DSMT4">
                  <p:embed/>
                </p:oleObj>
              </mc:Choice>
              <mc:Fallback>
                <p:oleObj name="Equation" r:id="rId11" imgW="270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0" y="4237038"/>
                        <a:ext cx="63119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925"/>
              </p:ext>
            </p:extLst>
          </p:nvPr>
        </p:nvGraphicFramePr>
        <p:xfrm>
          <a:off x="533401" y="5308890"/>
          <a:ext cx="6248399" cy="93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4" name="Equation" r:id="rId13" imgW="3213100" imgH="482600" progId="Equation.DSMT4">
                  <p:embed/>
                </p:oleObj>
              </mc:Choice>
              <mc:Fallback>
                <p:oleObj name="Equation" r:id="rId13" imgW="3213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1" y="5308890"/>
                        <a:ext cx="6248399" cy="93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55629"/>
              </p:ext>
            </p:extLst>
          </p:nvPr>
        </p:nvGraphicFramePr>
        <p:xfrm>
          <a:off x="4495800" y="5773882"/>
          <a:ext cx="4549588" cy="70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5" name="Equation" r:id="rId15" imgW="2794000" imgH="431800" progId="Equation.DSMT4">
                  <p:embed/>
                </p:oleObj>
              </mc:Choice>
              <mc:Fallback>
                <p:oleObj name="Equation" r:id="rId15" imgW="2794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800" y="5773882"/>
                        <a:ext cx="4549588" cy="70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3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ody Scattering Formul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27804"/>
              </p:ext>
            </p:extLst>
          </p:nvPr>
        </p:nvGraphicFramePr>
        <p:xfrm>
          <a:off x="1905000" y="2895600"/>
          <a:ext cx="50837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3" imgW="1574800" imgH="495300" progId="Equation.DSMT4">
                  <p:embed/>
                </p:oleObj>
              </mc:Choice>
              <mc:Fallback>
                <p:oleObj name="Equation" r:id="rId3" imgW="1574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895600"/>
                        <a:ext cx="5083763" cy="160020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0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81992" y="1845974"/>
            <a:ext cx="3635375" cy="2708852"/>
            <a:chOff x="383798" y="1845974"/>
            <a:chExt cx="3635375" cy="270885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 rot="1200000">
              <a:off x="383798" y="1845974"/>
              <a:ext cx="1882775" cy="0"/>
              <a:chOff x="1392" y="1488"/>
              <a:chExt cx="1584" cy="0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"/>
            <p:cNvGrpSpPr>
              <a:grpSpLocks/>
            </p:cNvGrpSpPr>
            <p:nvPr/>
          </p:nvGrpSpPr>
          <p:grpSpPr bwMode="auto">
            <a:xfrm rot="20400000" flipV="1">
              <a:off x="2136398" y="1847465"/>
              <a:ext cx="1882775" cy="0"/>
              <a:chOff x="1392" y="1488"/>
              <a:chExt cx="1584" cy="0"/>
            </a:xfrm>
          </p:grpSpPr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"/>
            <p:cNvGrpSpPr>
              <a:grpSpLocks/>
            </p:cNvGrpSpPr>
            <p:nvPr/>
          </p:nvGrpSpPr>
          <p:grpSpPr bwMode="auto">
            <a:xfrm rot="20400000" flipV="1">
              <a:off x="383798" y="4554826"/>
              <a:ext cx="1882775" cy="0"/>
              <a:chOff x="1392" y="1488"/>
              <a:chExt cx="1584" cy="0"/>
            </a:xfrm>
          </p:grpSpPr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7"/>
            <p:cNvGrpSpPr>
              <a:grpSpLocks/>
            </p:cNvGrpSpPr>
            <p:nvPr/>
          </p:nvGrpSpPr>
          <p:grpSpPr bwMode="auto">
            <a:xfrm rot="1200000">
              <a:off x="2136398" y="4553335"/>
              <a:ext cx="1882775" cy="0"/>
              <a:chOff x="1392" y="1488"/>
              <a:chExt cx="1584" cy="0"/>
            </a:xfrm>
          </p:grpSpPr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Freeform 21"/>
            <p:cNvSpPr>
              <a:spLocks/>
            </p:cNvSpPr>
            <p:nvPr/>
          </p:nvSpPr>
          <p:spPr bwMode="auto">
            <a:xfrm rot="16200000" flipH="1">
              <a:off x="1090613" y="3116301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788794" y="47244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17394" y="48006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1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941194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93594" y="1295400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2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613499" y="1525491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88981" y="1272115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, </a:t>
            </a:r>
            <a:r>
              <a:rPr lang="en-US" i="1" dirty="0"/>
              <a:t>p</a:t>
            </a:r>
            <a:r>
              <a:rPr lang="en-US" i="1" baseline="-25000" dirty="0"/>
              <a:t>4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554656" y="4629759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454643" y="4768334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p</a:t>
            </a:r>
            <a:r>
              <a:rPr lang="en-US" i="1" baseline="-25000" dirty="0"/>
              <a:t>3</a:t>
            </a:r>
            <a:endParaRPr lang="en-US" i="1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160394" y="2590800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36581" y="2831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483994" y="4313644"/>
            <a:ext cx="3124200" cy="105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438400" y="2525205"/>
            <a:ext cx="0" cy="143719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560194" y="1828800"/>
            <a:ext cx="3124200" cy="105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74580"/>
              </p:ext>
            </p:extLst>
          </p:nvPr>
        </p:nvGraphicFramePr>
        <p:xfrm>
          <a:off x="5570537" y="2913063"/>
          <a:ext cx="31162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9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0537" y="2913063"/>
                        <a:ext cx="31162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13718"/>
              </p:ext>
            </p:extLst>
          </p:nvPr>
        </p:nvGraphicFramePr>
        <p:xfrm>
          <a:off x="4162425" y="2713038"/>
          <a:ext cx="10525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0" name="Equation" r:id="rId5" imgW="381000" imgH="431800" progId="Equation.DSMT4">
                  <p:embed/>
                </p:oleObj>
              </mc:Choice>
              <mc:Fallback>
                <p:oleObj name="Equation" r:id="rId5" imgW="381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713038"/>
                        <a:ext cx="1052513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4359"/>
              </p:ext>
            </p:extLst>
          </p:nvPr>
        </p:nvGraphicFramePr>
        <p:xfrm>
          <a:off x="4191000" y="1846262"/>
          <a:ext cx="3048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1" name="Equation" r:id="rId7" imgW="1143000" imgH="279400" progId="Equation.DSMT4">
                  <p:embed/>
                </p:oleObj>
              </mc:Choice>
              <mc:Fallback>
                <p:oleObj name="Equation" r:id="rId7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1846262"/>
                        <a:ext cx="304800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92403"/>
              </p:ext>
            </p:extLst>
          </p:nvPr>
        </p:nvGraphicFramePr>
        <p:xfrm>
          <a:off x="4874311" y="3638550"/>
          <a:ext cx="2821889" cy="5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2" name="Equation" r:id="rId9" imgW="1320800" imgH="279400" progId="Equation.DSMT4">
                  <p:embed/>
                </p:oleObj>
              </mc:Choice>
              <mc:Fallback>
                <p:oleObj name="Equation" r:id="rId9" imgW="1320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4311" y="3638550"/>
                        <a:ext cx="2821889" cy="5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61138"/>
              </p:ext>
            </p:extLst>
          </p:nvPr>
        </p:nvGraphicFramePr>
        <p:xfrm>
          <a:off x="4889500" y="4279900"/>
          <a:ext cx="27955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3" name="Equation" r:id="rId11" imgW="1308100" imgH="279400" progId="Equation.DSMT4">
                  <p:embed/>
                </p:oleObj>
              </mc:Choice>
              <mc:Fallback>
                <p:oleObj name="Equation" r:id="rId11" imgW="1308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9500" y="4279900"/>
                        <a:ext cx="27955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88175"/>
              </p:ext>
            </p:extLst>
          </p:nvPr>
        </p:nvGraphicFramePr>
        <p:xfrm>
          <a:off x="3657600" y="-762000"/>
          <a:ext cx="5154613" cy="597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4" name="Equation" r:id="rId13" imgW="1993900" imgH="2311400" progId="Equation.DSMT4">
                  <p:embed/>
                </p:oleObj>
              </mc:Choice>
              <mc:Fallback>
                <p:oleObj name="Equation" r:id="rId13" imgW="1993900" imgH="231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-762000"/>
                        <a:ext cx="5154613" cy="597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98514"/>
              </p:ext>
            </p:extLst>
          </p:nvPr>
        </p:nvGraphicFramePr>
        <p:xfrm>
          <a:off x="285750" y="5148263"/>
          <a:ext cx="8401050" cy="139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5" name="Equation" r:id="rId15" imgW="4203700" imgH="698500" progId="Equation.DSMT4">
                  <p:embed/>
                </p:oleObj>
              </mc:Choice>
              <mc:Fallback>
                <p:oleObj name="Equation" r:id="rId15" imgW="4203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750" y="5148263"/>
                        <a:ext cx="8401050" cy="139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3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over spi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5332"/>
              </p:ext>
            </p:extLst>
          </p:nvPr>
        </p:nvGraphicFramePr>
        <p:xfrm>
          <a:off x="228600" y="1447799"/>
          <a:ext cx="8537868" cy="64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8" name="Equation" r:id="rId3" imgW="4508500" imgH="342900" progId="Equation.DSMT4">
                  <p:embed/>
                </p:oleObj>
              </mc:Choice>
              <mc:Fallback>
                <p:oleObj name="Equation" r:id="rId3" imgW="4508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47799"/>
                        <a:ext cx="8537868" cy="64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92814"/>
              </p:ext>
            </p:extLst>
          </p:nvPr>
        </p:nvGraphicFramePr>
        <p:xfrm>
          <a:off x="203200" y="2286000"/>
          <a:ext cx="8697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9" name="Equation" r:id="rId5" imgW="4470400" imgH="469900" progId="Equation.DSMT4">
                  <p:embed/>
                </p:oleObj>
              </mc:Choice>
              <mc:Fallback>
                <p:oleObj name="Equation" r:id="rId5" imgW="4470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" y="2286000"/>
                        <a:ext cx="86979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31937"/>
              </p:ext>
            </p:extLst>
          </p:nvPr>
        </p:nvGraphicFramePr>
        <p:xfrm>
          <a:off x="251830" y="3124200"/>
          <a:ext cx="4247767" cy="61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0" name="Equation" r:id="rId7" imgW="1917700" imgH="279400" progId="Equation.DSMT4">
                  <p:embed/>
                </p:oleObj>
              </mc:Choice>
              <mc:Fallback>
                <p:oleObj name="Equation" r:id="rId7" imgW="1917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830" y="3124200"/>
                        <a:ext cx="4247767" cy="61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92417"/>
              </p:ext>
            </p:extLst>
          </p:nvPr>
        </p:nvGraphicFramePr>
        <p:xfrm>
          <a:off x="304800" y="3962400"/>
          <a:ext cx="6692901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1" name="Equation" r:id="rId9" imgW="3022600" imgH="304800" progId="Equation.DSMT4">
                  <p:embed/>
                </p:oleObj>
              </mc:Choice>
              <mc:Fallback>
                <p:oleObj name="Equation" r:id="rId9" imgW="3022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3962400"/>
                        <a:ext cx="6692901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78636"/>
              </p:ext>
            </p:extLst>
          </p:nvPr>
        </p:nvGraphicFramePr>
        <p:xfrm>
          <a:off x="304800" y="4876800"/>
          <a:ext cx="70024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2" name="Equation" r:id="rId11" imgW="3162300" imgH="228600" progId="Equation.DSMT4">
                  <p:embed/>
                </p:oleObj>
              </mc:Choice>
              <mc:Fallback>
                <p:oleObj name="Equation" r:id="rId11" imgW="316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70024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47908"/>
              </p:ext>
            </p:extLst>
          </p:nvPr>
        </p:nvGraphicFramePr>
        <p:xfrm>
          <a:off x="304800" y="5553075"/>
          <a:ext cx="4135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3" name="Equation" r:id="rId13" imgW="1866900" imgH="279400" progId="Equation.DSMT4">
                  <p:embed/>
                </p:oleObj>
              </mc:Choice>
              <mc:Fallback>
                <p:oleObj name="Equation" r:id="rId13" imgW="186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5553075"/>
                        <a:ext cx="41354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78120"/>
              </p:ext>
            </p:extLst>
          </p:nvPr>
        </p:nvGraphicFramePr>
        <p:xfrm>
          <a:off x="4895850" y="5410200"/>
          <a:ext cx="40211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4" name="Equation" r:id="rId15" imgW="1816100" imgH="495300" progId="Equation.DSMT4">
                  <p:embed/>
                </p:oleObj>
              </mc:Choice>
              <mc:Fallback>
                <p:oleObj name="Equation" r:id="rId15" imgW="1816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5850" y="5410200"/>
                        <a:ext cx="402113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14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62</TotalTime>
  <Words>1450</Words>
  <Application>Microsoft Macintosh PowerPoint</Application>
  <PresentationFormat>On-screen Show (4:3)</PresentationFormat>
  <Paragraphs>385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libri</vt:lpstr>
      <vt:lpstr>Cambria Math</vt:lpstr>
      <vt:lpstr>Helvetica</vt:lpstr>
      <vt:lpstr>Symbol</vt:lpstr>
      <vt:lpstr>Office Theme</vt:lpstr>
      <vt:lpstr>Equation</vt:lpstr>
      <vt:lpstr>Physics 535 : Lecture 14</vt:lpstr>
      <vt:lpstr>QED Feynman Rules</vt:lpstr>
      <vt:lpstr>Dirac Field Anti-commutators</vt:lpstr>
      <vt:lpstr>Feynman Rules for QED</vt:lpstr>
      <vt:lpstr>External Lines</vt:lpstr>
      <vt:lpstr>More rules …</vt:lpstr>
      <vt:lpstr>Two Body Scattering Formula</vt:lpstr>
      <vt:lpstr>Mott Scattering</vt:lpstr>
      <vt:lpstr>Averaging over spins</vt:lpstr>
      <vt:lpstr>Averaging over spins</vt:lpstr>
      <vt:lpstr>For Mott Scattering</vt:lpstr>
      <vt:lpstr>For Mott Scattering</vt:lpstr>
      <vt:lpstr>Electron-Electron Scattering</vt:lpstr>
      <vt:lpstr>Electron-Positron Scattering</vt:lpstr>
      <vt:lpstr>Electron-Positron Scattering</vt:lpstr>
      <vt:lpstr>Electron-Positron Scattering</vt:lpstr>
      <vt:lpstr>Compton Scattering</vt:lpstr>
      <vt:lpstr>Physics 535 : Lecture 15</vt:lpstr>
      <vt:lpstr>Matrix Element : Feynman Rules</vt:lpstr>
      <vt:lpstr>Averaging over Spins</vt:lpstr>
      <vt:lpstr>Surviving Helicity Combinations</vt:lpstr>
      <vt:lpstr>Cross section for : e+e–m+m–</vt:lpstr>
      <vt:lpstr>In Terms of Lorentz Invariants</vt:lpstr>
      <vt:lpstr>Mott Scattering Annihilation</vt:lpstr>
      <vt:lpstr>QED Connecting to the Experiments</vt:lpstr>
      <vt:lpstr>QED Feynman Rules: External Lines</vt:lpstr>
      <vt:lpstr>QED Feynman Rules: Propagators…</vt:lpstr>
      <vt:lpstr>Hadron Production in  e+-e– Collisions</vt:lpstr>
      <vt:lpstr>Hadron Production in  e+-e– Collisions</vt:lpstr>
      <vt:lpstr>Hadron Production in  e+-e– Collisions</vt:lpstr>
      <vt:lpstr>Quarks to Hadrons</vt:lpstr>
      <vt:lpstr>Cross Section at High Energy</vt:lpstr>
      <vt:lpstr>Graph of R</vt:lpstr>
      <vt:lpstr>Electron-Proton Elastic Scattering</vt:lpstr>
      <vt:lpstr>Mott Scattering</vt:lpstr>
      <vt:lpstr>Mott Scattering (em)</vt:lpstr>
      <vt:lpstr>Electron-Proton Elastic Scattering</vt:lpstr>
      <vt:lpstr>Electron-Proton Elastic Scattering</vt:lpstr>
      <vt:lpstr>Electron-Proton Elastic Scattering</vt:lpstr>
      <vt:lpstr>eP Elastic Form Factors</vt:lpstr>
      <vt:lpstr>Deep Inelastic Scattering</vt:lpstr>
      <vt:lpstr>Proton Structure Functions</vt:lpstr>
      <vt:lpstr>Discovery of ~Free Point  Particles within Proton</vt:lpstr>
      <vt:lpstr>Quark-Parton Model</vt:lpstr>
    </vt:vector>
  </TitlesOfParts>
  <Manager/>
  <Company>University of Wisconsi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535</dc:title>
  <dc:subject/>
  <dc:creator>Sridhara Dasu</dc:creator>
  <cp:keywords/>
  <dc:description/>
  <cp:lastModifiedBy>Sridhara Dasu</cp:lastModifiedBy>
  <cp:revision>646</cp:revision>
  <dcterms:created xsi:type="dcterms:W3CDTF">2012-01-24T18:30:37Z</dcterms:created>
  <dcterms:modified xsi:type="dcterms:W3CDTF">2022-03-25T23:47:46Z</dcterms:modified>
  <cp:category/>
</cp:coreProperties>
</file>